
<file path=[Content_Types].xml><?xml version="1.0" encoding="utf-8"?>
<Types xmlns="http://schemas.openxmlformats.org/package/2006/content-types">
  <Default Extension="bin" ContentType="application/vnd.ms-office.activeX"/>
  <Default Extension="emf" ContentType="image/x-emf"/>
  <Default Extension="gif" ContentType="image/gif"/>
  <Default Extension="jpeg" ContentType="image/jpeg"/>
  <Default Extension="mp4" ContentType="video/mp4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activeX/activeX1.xml" ContentType="application/vnd.ms-office.activeX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</p:sldMasterIdLst>
  <p:notesMasterIdLst>
    <p:notesMasterId r:id="rId24"/>
  </p:notesMasterIdLst>
  <p:sldIdLst>
    <p:sldId id="276" r:id="rId2"/>
    <p:sldId id="277" r:id="rId3"/>
    <p:sldId id="257" r:id="rId4"/>
    <p:sldId id="279" r:id="rId5"/>
    <p:sldId id="280" r:id="rId6"/>
    <p:sldId id="258" r:id="rId7"/>
    <p:sldId id="272" r:id="rId8"/>
    <p:sldId id="273" r:id="rId9"/>
    <p:sldId id="275" r:id="rId10"/>
    <p:sldId id="285" r:id="rId11"/>
    <p:sldId id="286" r:id="rId12"/>
    <p:sldId id="287" r:id="rId13"/>
    <p:sldId id="288" r:id="rId14"/>
    <p:sldId id="289" r:id="rId15"/>
    <p:sldId id="443" r:id="rId16"/>
    <p:sldId id="467" r:id="rId17"/>
    <p:sldId id="457" r:id="rId18"/>
    <p:sldId id="468" r:id="rId19"/>
    <p:sldId id="465" r:id="rId20"/>
    <p:sldId id="271" r:id="rId21"/>
    <p:sldId id="466" r:id="rId22"/>
    <p:sldId id="469" r:id="rId23"/>
  </p:sldIdLst>
  <p:sldSz cx="9144000" cy="5143500" type="screen16x9"/>
  <p:notesSz cx="6858000" cy="9144000"/>
  <p:defaultTextStyle>
    <a:defPPr>
      <a:defRPr lang="vi-V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6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activeX1.xml><?xml version="1.0" encoding="utf-8"?>
<ax:ocx xmlns:ax="http://schemas.microsoft.com/office/2006/activeX" xmlns:r="http://schemas.openxmlformats.org/officeDocument/2006/relationships" ax:classid="{10FD7FEE-875F-11D6-83D2-525400E80BD5}" ax:persistence="persistStorage" r:id="rId1"/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slide" Target="../slides/slide15.xml"/><Relationship Id="rId2" Type="http://schemas.openxmlformats.org/officeDocument/2006/relationships/slide" Target="../slides/slide12.xml"/><Relationship Id="rId1" Type="http://schemas.openxmlformats.org/officeDocument/2006/relationships/slide" Target="../slides/slide9.xml"/><Relationship Id="rId4" Type="http://schemas.openxmlformats.org/officeDocument/2006/relationships/slide" Target="../slides/slide20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481A0FAE-4128-4734-A83F-D6C5B79D86BB}" type="doc">
      <dgm:prSet loTypeId="urn:microsoft.com/office/officeart/2008/layout/VerticalCurvedList" loCatId="list" qsTypeId="urn:microsoft.com/office/officeart/2005/8/quickstyle/3d3" qsCatId="3D" csTypeId="urn:microsoft.com/office/officeart/2005/8/colors/accent1_2" csCatId="accent1" phldr="1"/>
      <dgm:spPr/>
      <dgm:t>
        <a:bodyPr/>
        <a:lstStyle/>
        <a:p>
          <a:endParaRPr lang="vi-VN"/>
        </a:p>
      </dgm:t>
    </dgm:pt>
    <dgm:pt modelId="{4529829C-9E71-4242-9603-E17CD78F3588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1: Nhận dạng phương trình chính tắc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1" action="ppaction://hlinksldjump"/>
          </dgm14:cNvPr>
        </a:ext>
      </dgm:extLst>
    </dgm:pt>
    <dgm:pt modelId="{B221B01B-9D33-4EE0-AE89-0530F3CEC4E1}" type="parTrans" cxnId="{5045BAD1-9927-4669-AFE4-5ADD63B7BF45}">
      <dgm:prSet/>
      <dgm:spPr/>
      <dgm:t>
        <a:bodyPr/>
        <a:lstStyle/>
        <a:p>
          <a:endParaRPr lang="vi-VN"/>
        </a:p>
      </dgm:t>
    </dgm:pt>
    <dgm:pt modelId="{9E454136-862C-4FAA-A669-BBE99492FB92}" type="sibTrans" cxnId="{5045BAD1-9927-4669-AFE4-5ADD63B7BF45}">
      <dgm:prSet/>
      <dgm:spPr/>
      <dgm:t>
        <a:bodyPr/>
        <a:lstStyle/>
        <a:p>
          <a:endParaRPr lang="vi-VN"/>
        </a:p>
      </dgm:t>
    </dgm:pt>
    <dgm:pt modelId="{FA199DBF-BEA9-4B42-A556-13A448FC7832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2: Tìm các yếu tố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2" action="ppaction://hlinksldjump"/>
          </dgm14:cNvPr>
        </a:ext>
      </dgm:extLst>
    </dgm:pt>
    <dgm:pt modelId="{A9CA8404-AC56-4E36-BD72-206766680886}" type="parTrans" cxnId="{756285A9-5629-40B8-9A07-FC4899EAA7AD}">
      <dgm:prSet/>
      <dgm:spPr/>
      <dgm:t>
        <a:bodyPr/>
        <a:lstStyle/>
        <a:p>
          <a:endParaRPr lang="vi-VN"/>
        </a:p>
      </dgm:t>
    </dgm:pt>
    <dgm:pt modelId="{AE2CBAF0-28E1-427B-8C05-778D06DEB693}" type="sibTrans" cxnId="{756285A9-5629-40B8-9A07-FC4899EAA7AD}">
      <dgm:prSet/>
      <dgm:spPr/>
      <dgm:t>
        <a:bodyPr/>
        <a:lstStyle/>
        <a:p>
          <a:endParaRPr lang="vi-VN"/>
        </a:p>
      </dgm:t>
    </dgm:pt>
    <dgm:pt modelId="{B447EEEF-A0BB-4714-8F26-A540CFACE0E4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3: Viết phương trình chính tắc của elip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3" action="ppaction://hlinksldjump"/>
          </dgm14:cNvPr>
        </a:ext>
      </dgm:extLst>
    </dgm:pt>
    <dgm:pt modelId="{9E297FD2-F0F1-4FA6-B274-072507982C97}" type="parTrans" cxnId="{737577E0-FFFF-40DD-9120-9D408A298D0E}">
      <dgm:prSet/>
      <dgm:spPr/>
      <dgm:t>
        <a:bodyPr/>
        <a:lstStyle/>
        <a:p>
          <a:endParaRPr lang="vi-VN"/>
        </a:p>
      </dgm:t>
    </dgm:pt>
    <dgm:pt modelId="{382ECDA3-A31E-4B7D-9933-A663CDD42B00}" type="sibTrans" cxnId="{737577E0-FFFF-40DD-9120-9D408A298D0E}">
      <dgm:prSet/>
      <dgm:spPr/>
      <dgm:t>
        <a:bodyPr/>
        <a:lstStyle/>
        <a:p>
          <a:endParaRPr lang="vi-VN"/>
        </a:p>
      </dgm:t>
    </dgm:pt>
    <dgm:pt modelId="{5C4EF7AE-E4E6-469F-B5C1-C6F10A41CB19}">
      <dgm:prSet phldrT="[Text]" custT="1"/>
      <dgm:spPr/>
      <dgm:t>
        <a:bodyPr/>
        <a:lstStyle/>
        <a:p>
          <a:r>
            <a:rPr lang="en-US" sz="2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4: Dạng khác</a:t>
          </a:r>
          <a:endParaRPr lang="vi-VN" sz="2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gm:t>
      <dgm:extLst>
        <a:ext uri="{E40237B7-FDA0-4F09-8148-C483321AD2D9}">
          <dgm14:cNvPr xmlns:dgm14="http://schemas.microsoft.com/office/drawing/2010/diagram" id="0" name="">
            <a:hlinkClick xmlns:r="http://schemas.openxmlformats.org/officeDocument/2006/relationships" r:id="rId4" action="ppaction://hlinksldjump"/>
          </dgm14:cNvPr>
        </a:ext>
      </dgm:extLst>
    </dgm:pt>
    <dgm:pt modelId="{031C1AB9-B48A-4C00-B5E7-7ECBC2C1081F}" type="parTrans" cxnId="{6344180D-6671-4A07-8E48-BED8EBC5EDF3}">
      <dgm:prSet/>
      <dgm:spPr/>
      <dgm:t>
        <a:bodyPr/>
        <a:lstStyle/>
        <a:p>
          <a:endParaRPr lang="vi-VN"/>
        </a:p>
      </dgm:t>
    </dgm:pt>
    <dgm:pt modelId="{F0894812-252F-4317-9075-60462DEEE17F}" type="sibTrans" cxnId="{6344180D-6671-4A07-8E48-BED8EBC5EDF3}">
      <dgm:prSet/>
      <dgm:spPr/>
      <dgm:t>
        <a:bodyPr/>
        <a:lstStyle/>
        <a:p>
          <a:endParaRPr lang="vi-VN"/>
        </a:p>
      </dgm:t>
    </dgm:pt>
    <dgm:pt modelId="{0849B325-32E8-4551-88C5-35653565ADB7}" type="pres">
      <dgm:prSet presAssocID="{481A0FAE-4128-4734-A83F-D6C5B79D86BB}" presName="Name0" presStyleCnt="0">
        <dgm:presLayoutVars>
          <dgm:chMax val="7"/>
          <dgm:chPref val="7"/>
          <dgm:dir/>
        </dgm:presLayoutVars>
      </dgm:prSet>
      <dgm:spPr/>
    </dgm:pt>
    <dgm:pt modelId="{CA19DB5C-5829-456F-955B-024776E8966A}" type="pres">
      <dgm:prSet presAssocID="{481A0FAE-4128-4734-A83F-D6C5B79D86BB}" presName="Name1" presStyleCnt="0"/>
      <dgm:spPr/>
    </dgm:pt>
    <dgm:pt modelId="{5E4E2103-0AFB-485D-BD5E-4532922DE6D3}" type="pres">
      <dgm:prSet presAssocID="{481A0FAE-4128-4734-A83F-D6C5B79D86BB}" presName="cycle" presStyleCnt="0"/>
      <dgm:spPr/>
    </dgm:pt>
    <dgm:pt modelId="{D716A3E3-8433-4EE4-9786-F59E7E5D60DA}" type="pres">
      <dgm:prSet presAssocID="{481A0FAE-4128-4734-A83F-D6C5B79D86BB}" presName="srcNode" presStyleLbl="node1" presStyleIdx="0" presStyleCnt="4"/>
      <dgm:spPr/>
    </dgm:pt>
    <dgm:pt modelId="{6F390839-0ED9-4789-A8FD-A789CD90D9AB}" type="pres">
      <dgm:prSet presAssocID="{481A0FAE-4128-4734-A83F-D6C5B79D86BB}" presName="conn" presStyleLbl="parChTrans1D2" presStyleIdx="0" presStyleCnt="1"/>
      <dgm:spPr/>
    </dgm:pt>
    <dgm:pt modelId="{CCD99AA8-10DD-48D6-AA01-24C6B0001A3E}" type="pres">
      <dgm:prSet presAssocID="{481A0FAE-4128-4734-A83F-D6C5B79D86BB}" presName="extraNode" presStyleLbl="node1" presStyleIdx="0" presStyleCnt="4"/>
      <dgm:spPr/>
    </dgm:pt>
    <dgm:pt modelId="{73C3D829-9A36-4705-ACFF-C8FDA1F17EA2}" type="pres">
      <dgm:prSet presAssocID="{481A0FAE-4128-4734-A83F-D6C5B79D86BB}" presName="dstNode" presStyleLbl="node1" presStyleIdx="0" presStyleCnt="4"/>
      <dgm:spPr/>
    </dgm:pt>
    <dgm:pt modelId="{263B8E59-8E8D-44AB-92A5-B0C6072105D6}" type="pres">
      <dgm:prSet presAssocID="{4529829C-9E71-4242-9603-E17CD78F3588}" presName="text_1" presStyleLbl="node1" presStyleIdx="0" presStyleCnt="4">
        <dgm:presLayoutVars>
          <dgm:bulletEnabled val="1"/>
        </dgm:presLayoutVars>
      </dgm:prSet>
      <dgm:spPr/>
    </dgm:pt>
    <dgm:pt modelId="{A96F6FE1-6A90-41B4-9A3F-37A1DA6708D7}" type="pres">
      <dgm:prSet presAssocID="{4529829C-9E71-4242-9603-E17CD78F3588}" presName="accent_1" presStyleCnt="0"/>
      <dgm:spPr/>
    </dgm:pt>
    <dgm:pt modelId="{5F577977-EBBF-4B0A-AA06-7FD5CC07CED6}" type="pres">
      <dgm:prSet presAssocID="{4529829C-9E71-4242-9603-E17CD78F3588}" presName="accentRepeatNode" presStyleLbl="solidFgAcc1" presStyleIdx="0" presStyleCnt="4"/>
      <dgm:spPr>
        <a:prstGeom prst="flowChartConnector">
          <a:avLst/>
        </a:prstGeom>
      </dgm:spPr>
    </dgm:pt>
    <dgm:pt modelId="{98C76BD9-B546-4FD4-B7E7-A33A09CB15D0}" type="pres">
      <dgm:prSet presAssocID="{FA199DBF-BEA9-4B42-A556-13A448FC7832}" presName="text_2" presStyleLbl="node1" presStyleIdx="1" presStyleCnt="4">
        <dgm:presLayoutVars>
          <dgm:bulletEnabled val="1"/>
        </dgm:presLayoutVars>
      </dgm:prSet>
      <dgm:spPr/>
    </dgm:pt>
    <dgm:pt modelId="{A42620EE-B3A5-43C7-81F9-BC079D7D7DB6}" type="pres">
      <dgm:prSet presAssocID="{FA199DBF-BEA9-4B42-A556-13A448FC7832}" presName="accent_2" presStyleCnt="0"/>
      <dgm:spPr/>
    </dgm:pt>
    <dgm:pt modelId="{6F16B0CD-EFBE-4293-8055-C191151C097E}" type="pres">
      <dgm:prSet presAssocID="{FA199DBF-BEA9-4B42-A556-13A448FC7832}" presName="accentRepeatNode" presStyleLbl="solidFgAcc1" presStyleIdx="1" presStyleCnt="4"/>
      <dgm:spPr>
        <a:prstGeom prst="flowChartConnector">
          <a:avLst/>
        </a:prstGeom>
      </dgm:spPr>
    </dgm:pt>
    <dgm:pt modelId="{8435DFA2-17C4-4A1E-AD85-5B7DB3F54A6A}" type="pres">
      <dgm:prSet presAssocID="{B447EEEF-A0BB-4714-8F26-A540CFACE0E4}" presName="text_3" presStyleLbl="node1" presStyleIdx="2" presStyleCnt="4">
        <dgm:presLayoutVars>
          <dgm:bulletEnabled val="1"/>
        </dgm:presLayoutVars>
      </dgm:prSet>
      <dgm:spPr/>
    </dgm:pt>
    <dgm:pt modelId="{D94959E1-B3BA-493A-8A25-9FA6F6097E59}" type="pres">
      <dgm:prSet presAssocID="{B447EEEF-A0BB-4714-8F26-A540CFACE0E4}" presName="accent_3" presStyleCnt="0"/>
      <dgm:spPr/>
    </dgm:pt>
    <dgm:pt modelId="{D30CB5F1-BBC9-4BC0-9D01-16CCDCCDA8AA}" type="pres">
      <dgm:prSet presAssocID="{B447EEEF-A0BB-4714-8F26-A540CFACE0E4}" presName="accentRepeatNode" presStyleLbl="solidFgAcc1" presStyleIdx="2" presStyleCnt="4"/>
      <dgm:spPr>
        <a:prstGeom prst="flowChartConnector">
          <a:avLst/>
        </a:prstGeom>
      </dgm:spPr>
    </dgm:pt>
    <dgm:pt modelId="{35E661B0-26DF-4F57-803E-5481369BF5B0}" type="pres">
      <dgm:prSet presAssocID="{5C4EF7AE-E4E6-469F-B5C1-C6F10A41CB19}" presName="text_4" presStyleLbl="node1" presStyleIdx="3" presStyleCnt="4">
        <dgm:presLayoutVars>
          <dgm:bulletEnabled val="1"/>
        </dgm:presLayoutVars>
      </dgm:prSet>
      <dgm:spPr/>
    </dgm:pt>
    <dgm:pt modelId="{D36B402D-7048-4264-94F8-4F3C3932E5A5}" type="pres">
      <dgm:prSet presAssocID="{5C4EF7AE-E4E6-469F-B5C1-C6F10A41CB19}" presName="accent_4" presStyleCnt="0"/>
      <dgm:spPr/>
    </dgm:pt>
    <dgm:pt modelId="{30AC7E47-8D70-40D1-940B-74D5F1A92307}" type="pres">
      <dgm:prSet presAssocID="{5C4EF7AE-E4E6-469F-B5C1-C6F10A41CB19}" presName="accentRepeatNode" presStyleLbl="solidFgAcc1" presStyleIdx="3" presStyleCnt="4"/>
      <dgm:spPr>
        <a:prstGeom prst="flowChartConnector">
          <a:avLst/>
        </a:prstGeom>
      </dgm:spPr>
    </dgm:pt>
  </dgm:ptLst>
  <dgm:cxnLst>
    <dgm:cxn modelId="{4A434904-572E-47DE-980F-152D66A8541A}" type="presOf" srcId="{5C4EF7AE-E4E6-469F-B5C1-C6F10A41CB19}" destId="{35E661B0-26DF-4F57-803E-5481369BF5B0}" srcOrd="0" destOrd="0" presId="urn:microsoft.com/office/officeart/2008/layout/VerticalCurvedList"/>
    <dgm:cxn modelId="{6344180D-6671-4A07-8E48-BED8EBC5EDF3}" srcId="{481A0FAE-4128-4734-A83F-D6C5B79D86BB}" destId="{5C4EF7AE-E4E6-469F-B5C1-C6F10A41CB19}" srcOrd="3" destOrd="0" parTransId="{031C1AB9-B48A-4C00-B5E7-7ECBC2C1081F}" sibTransId="{F0894812-252F-4317-9075-60462DEEE17F}"/>
    <dgm:cxn modelId="{E8BABA66-4594-476F-A223-8EDE3E48794A}" type="presOf" srcId="{4529829C-9E71-4242-9603-E17CD78F3588}" destId="{263B8E59-8E8D-44AB-92A5-B0C6072105D6}" srcOrd="0" destOrd="0" presId="urn:microsoft.com/office/officeart/2008/layout/VerticalCurvedList"/>
    <dgm:cxn modelId="{04C5BE4E-1AF1-47F6-9329-6F2424322E1D}" type="presOf" srcId="{9E454136-862C-4FAA-A669-BBE99492FB92}" destId="{6F390839-0ED9-4789-A8FD-A789CD90D9AB}" srcOrd="0" destOrd="0" presId="urn:microsoft.com/office/officeart/2008/layout/VerticalCurvedList"/>
    <dgm:cxn modelId="{7280F858-B35A-4323-BF91-2B85F3DE80D2}" type="presOf" srcId="{B447EEEF-A0BB-4714-8F26-A540CFACE0E4}" destId="{8435DFA2-17C4-4A1E-AD85-5B7DB3F54A6A}" srcOrd="0" destOrd="0" presId="urn:microsoft.com/office/officeart/2008/layout/VerticalCurvedList"/>
    <dgm:cxn modelId="{756285A9-5629-40B8-9A07-FC4899EAA7AD}" srcId="{481A0FAE-4128-4734-A83F-D6C5B79D86BB}" destId="{FA199DBF-BEA9-4B42-A556-13A448FC7832}" srcOrd="1" destOrd="0" parTransId="{A9CA8404-AC56-4E36-BD72-206766680886}" sibTransId="{AE2CBAF0-28E1-427B-8C05-778D06DEB693}"/>
    <dgm:cxn modelId="{5045BAD1-9927-4669-AFE4-5ADD63B7BF45}" srcId="{481A0FAE-4128-4734-A83F-D6C5B79D86BB}" destId="{4529829C-9E71-4242-9603-E17CD78F3588}" srcOrd="0" destOrd="0" parTransId="{B221B01B-9D33-4EE0-AE89-0530F3CEC4E1}" sibTransId="{9E454136-862C-4FAA-A669-BBE99492FB92}"/>
    <dgm:cxn modelId="{737577E0-FFFF-40DD-9120-9D408A298D0E}" srcId="{481A0FAE-4128-4734-A83F-D6C5B79D86BB}" destId="{B447EEEF-A0BB-4714-8F26-A540CFACE0E4}" srcOrd="2" destOrd="0" parTransId="{9E297FD2-F0F1-4FA6-B274-072507982C97}" sibTransId="{382ECDA3-A31E-4B7D-9933-A663CDD42B00}"/>
    <dgm:cxn modelId="{144DE6E0-84C7-4B57-8EB6-3E74D59F986A}" type="presOf" srcId="{481A0FAE-4128-4734-A83F-D6C5B79D86BB}" destId="{0849B325-32E8-4551-88C5-35653565ADB7}" srcOrd="0" destOrd="0" presId="urn:microsoft.com/office/officeart/2008/layout/VerticalCurvedList"/>
    <dgm:cxn modelId="{464DE4EF-2F59-4947-A9B4-958C4C097776}" type="presOf" srcId="{FA199DBF-BEA9-4B42-A556-13A448FC7832}" destId="{98C76BD9-B546-4FD4-B7E7-A33A09CB15D0}" srcOrd="0" destOrd="0" presId="urn:microsoft.com/office/officeart/2008/layout/VerticalCurvedList"/>
    <dgm:cxn modelId="{6BD17595-0E7C-47B7-A735-975508D89D09}" type="presParOf" srcId="{0849B325-32E8-4551-88C5-35653565ADB7}" destId="{CA19DB5C-5829-456F-955B-024776E8966A}" srcOrd="0" destOrd="0" presId="urn:microsoft.com/office/officeart/2008/layout/VerticalCurvedList"/>
    <dgm:cxn modelId="{13421DE8-6523-4E8A-A780-B4E71D148592}" type="presParOf" srcId="{CA19DB5C-5829-456F-955B-024776E8966A}" destId="{5E4E2103-0AFB-485D-BD5E-4532922DE6D3}" srcOrd="0" destOrd="0" presId="urn:microsoft.com/office/officeart/2008/layout/VerticalCurvedList"/>
    <dgm:cxn modelId="{29953D18-3B34-4F15-A783-02A6D2B7DEFE}" type="presParOf" srcId="{5E4E2103-0AFB-485D-BD5E-4532922DE6D3}" destId="{D716A3E3-8433-4EE4-9786-F59E7E5D60DA}" srcOrd="0" destOrd="0" presId="urn:microsoft.com/office/officeart/2008/layout/VerticalCurvedList"/>
    <dgm:cxn modelId="{DA6F0198-5EF6-49D1-8F66-7BFEF99B1394}" type="presParOf" srcId="{5E4E2103-0AFB-485D-BD5E-4532922DE6D3}" destId="{6F390839-0ED9-4789-A8FD-A789CD90D9AB}" srcOrd="1" destOrd="0" presId="urn:microsoft.com/office/officeart/2008/layout/VerticalCurvedList"/>
    <dgm:cxn modelId="{6E547333-1A6E-4144-AEA6-1C695CE0C46C}" type="presParOf" srcId="{5E4E2103-0AFB-485D-BD5E-4532922DE6D3}" destId="{CCD99AA8-10DD-48D6-AA01-24C6B0001A3E}" srcOrd="2" destOrd="0" presId="urn:microsoft.com/office/officeart/2008/layout/VerticalCurvedList"/>
    <dgm:cxn modelId="{F425D7D3-164F-43F0-B4A3-C046EC750F62}" type="presParOf" srcId="{5E4E2103-0AFB-485D-BD5E-4532922DE6D3}" destId="{73C3D829-9A36-4705-ACFF-C8FDA1F17EA2}" srcOrd="3" destOrd="0" presId="urn:microsoft.com/office/officeart/2008/layout/VerticalCurvedList"/>
    <dgm:cxn modelId="{F66BC3EB-5E9C-4D0B-9035-9D86F5E8BA8F}" type="presParOf" srcId="{CA19DB5C-5829-456F-955B-024776E8966A}" destId="{263B8E59-8E8D-44AB-92A5-B0C6072105D6}" srcOrd="1" destOrd="0" presId="urn:microsoft.com/office/officeart/2008/layout/VerticalCurvedList"/>
    <dgm:cxn modelId="{20C4110A-04FC-49F4-9011-CB79DF51323D}" type="presParOf" srcId="{CA19DB5C-5829-456F-955B-024776E8966A}" destId="{A96F6FE1-6A90-41B4-9A3F-37A1DA6708D7}" srcOrd="2" destOrd="0" presId="urn:microsoft.com/office/officeart/2008/layout/VerticalCurvedList"/>
    <dgm:cxn modelId="{0F675C69-2822-499A-8BCF-2E8663657628}" type="presParOf" srcId="{A96F6FE1-6A90-41B4-9A3F-37A1DA6708D7}" destId="{5F577977-EBBF-4B0A-AA06-7FD5CC07CED6}" srcOrd="0" destOrd="0" presId="urn:microsoft.com/office/officeart/2008/layout/VerticalCurvedList"/>
    <dgm:cxn modelId="{EE682E76-5289-4E7E-A741-9D94DD8806D6}" type="presParOf" srcId="{CA19DB5C-5829-456F-955B-024776E8966A}" destId="{98C76BD9-B546-4FD4-B7E7-A33A09CB15D0}" srcOrd="3" destOrd="0" presId="urn:microsoft.com/office/officeart/2008/layout/VerticalCurvedList"/>
    <dgm:cxn modelId="{D745A868-CEBF-4AED-8646-1112287D9784}" type="presParOf" srcId="{CA19DB5C-5829-456F-955B-024776E8966A}" destId="{A42620EE-B3A5-43C7-81F9-BC079D7D7DB6}" srcOrd="4" destOrd="0" presId="urn:microsoft.com/office/officeart/2008/layout/VerticalCurvedList"/>
    <dgm:cxn modelId="{1EF80C2A-A366-4CA3-8570-D2FADEAE0CA5}" type="presParOf" srcId="{A42620EE-B3A5-43C7-81F9-BC079D7D7DB6}" destId="{6F16B0CD-EFBE-4293-8055-C191151C097E}" srcOrd="0" destOrd="0" presId="urn:microsoft.com/office/officeart/2008/layout/VerticalCurvedList"/>
    <dgm:cxn modelId="{50E35D7C-3AD5-4132-B6A6-1200A421F328}" type="presParOf" srcId="{CA19DB5C-5829-456F-955B-024776E8966A}" destId="{8435DFA2-17C4-4A1E-AD85-5B7DB3F54A6A}" srcOrd="5" destOrd="0" presId="urn:microsoft.com/office/officeart/2008/layout/VerticalCurvedList"/>
    <dgm:cxn modelId="{63F3A66F-C83F-4AF3-8661-B74A91B9D7BB}" type="presParOf" srcId="{CA19DB5C-5829-456F-955B-024776E8966A}" destId="{D94959E1-B3BA-493A-8A25-9FA6F6097E59}" srcOrd="6" destOrd="0" presId="urn:microsoft.com/office/officeart/2008/layout/VerticalCurvedList"/>
    <dgm:cxn modelId="{F7A0F7E7-C7F0-4CA0-89A2-9375C7CF1C9B}" type="presParOf" srcId="{D94959E1-B3BA-493A-8A25-9FA6F6097E59}" destId="{D30CB5F1-BBC9-4BC0-9D01-16CCDCCDA8AA}" srcOrd="0" destOrd="0" presId="urn:microsoft.com/office/officeart/2008/layout/VerticalCurvedList"/>
    <dgm:cxn modelId="{66A88BFA-02C1-4B51-BC59-678D530A7C4E}" type="presParOf" srcId="{CA19DB5C-5829-456F-955B-024776E8966A}" destId="{35E661B0-26DF-4F57-803E-5481369BF5B0}" srcOrd="7" destOrd="0" presId="urn:microsoft.com/office/officeart/2008/layout/VerticalCurvedList"/>
    <dgm:cxn modelId="{EE01A5E7-BC5B-4201-B0E6-EE6776BABD16}" type="presParOf" srcId="{CA19DB5C-5829-456F-955B-024776E8966A}" destId="{D36B402D-7048-4264-94F8-4F3C3932E5A5}" srcOrd="8" destOrd="0" presId="urn:microsoft.com/office/officeart/2008/layout/VerticalCurvedList"/>
    <dgm:cxn modelId="{D2D0C860-429F-4ED8-B233-9D2C9149636E}" type="presParOf" srcId="{D36B402D-7048-4264-94F8-4F3C3932E5A5}" destId="{30AC7E47-8D70-40D1-940B-74D5F1A92307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6F390839-0ED9-4789-A8FD-A789CD90D9AB}">
      <dsp:nvSpPr>
        <dsp:cNvPr id="0" name=""/>
        <dsp:cNvSpPr/>
      </dsp:nvSpPr>
      <dsp:spPr>
        <a:xfrm>
          <a:off x="-4220753" y="-647613"/>
          <a:ext cx="5029027" cy="5029027"/>
        </a:xfrm>
        <a:prstGeom prst="blockArc">
          <a:avLst>
            <a:gd name="adj1" fmla="val 18900000"/>
            <a:gd name="adj2" fmla="val 2700000"/>
            <a:gd name="adj3" fmla="val 430"/>
          </a:avLst>
        </a:prstGeom>
        <a:noFill/>
        <a:ln w="2540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-110000"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263B8E59-8E8D-44AB-92A5-B0C6072105D6}">
      <dsp:nvSpPr>
        <dsp:cNvPr id="0" name=""/>
        <dsp:cNvSpPr/>
      </dsp:nvSpPr>
      <dsp:spPr>
        <a:xfrm>
          <a:off x="423474" y="287054"/>
          <a:ext cx="7064958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1: Nhận dạng phương trình chính tắc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423474" y="287054"/>
        <a:ext cx="7064958" cy="574407"/>
      </dsp:txXfrm>
    </dsp:sp>
    <dsp:sp modelId="{5F577977-EBBF-4B0A-AA06-7FD5CC07CED6}">
      <dsp:nvSpPr>
        <dsp:cNvPr id="0" name=""/>
        <dsp:cNvSpPr/>
      </dsp:nvSpPr>
      <dsp:spPr>
        <a:xfrm>
          <a:off x="64469" y="215253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98C76BD9-B546-4FD4-B7E7-A33A09CB15D0}">
      <dsp:nvSpPr>
        <dsp:cNvPr id="0" name=""/>
        <dsp:cNvSpPr/>
      </dsp:nvSpPr>
      <dsp:spPr>
        <a:xfrm>
          <a:off x="752795" y="1148815"/>
          <a:ext cx="6735637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2: Tìm các yếu tố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752795" y="1148815"/>
        <a:ext cx="6735637" cy="574407"/>
      </dsp:txXfrm>
    </dsp:sp>
    <dsp:sp modelId="{6F16B0CD-EFBE-4293-8055-C191151C097E}">
      <dsp:nvSpPr>
        <dsp:cNvPr id="0" name=""/>
        <dsp:cNvSpPr/>
      </dsp:nvSpPr>
      <dsp:spPr>
        <a:xfrm>
          <a:off x="393790" y="1077014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8435DFA2-17C4-4A1E-AD85-5B7DB3F54A6A}">
      <dsp:nvSpPr>
        <dsp:cNvPr id="0" name=""/>
        <dsp:cNvSpPr/>
      </dsp:nvSpPr>
      <dsp:spPr>
        <a:xfrm>
          <a:off x="752795" y="2010576"/>
          <a:ext cx="6735637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3: Viết phương trình chính tắc của elip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752795" y="2010576"/>
        <a:ext cx="6735637" cy="574407"/>
      </dsp:txXfrm>
    </dsp:sp>
    <dsp:sp modelId="{D30CB5F1-BBC9-4BC0-9D01-16CCDCCDA8AA}">
      <dsp:nvSpPr>
        <dsp:cNvPr id="0" name=""/>
        <dsp:cNvSpPr/>
      </dsp:nvSpPr>
      <dsp:spPr>
        <a:xfrm>
          <a:off x="393790" y="1938775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35E661B0-26DF-4F57-803E-5481369BF5B0}">
      <dsp:nvSpPr>
        <dsp:cNvPr id="0" name=""/>
        <dsp:cNvSpPr/>
      </dsp:nvSpPr>
      <dsp:spPr>
        <a:xfrm>
          <a:off x="423474" y="2872337"/>
          <a:ext cx="7064958" cy="574407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>
          <a:noFill/>
        </a:ln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contourW="19050" prstMaterial="metal">
          <a:bevelT w="88900" h="203200"/>
          <a:bevelB w="165100" h="254000"/>
        </a:sp3d>
      </dsp:spPr>
      <dsp:style>
        <a:lnRef idx="0">
          <a:scrgbClr r="0" g="0" b="0"/>
        </a:lnRef>
        <a:fillRef idx="1">
          <a:scrgbClr r="0" g="0" b="0"/>
        </a:fillRef>
        <a:effectRef idx="2">
          <a:scrgbClr r="0" g="0" b="0"/>
        </a:effectRef>
        <a:fontRef idx="minor">
          <a:schemeClr val="lt1"/>
        </a:fontRef>
      </dsp:style>
      <dsp:txBody>
        <a:bodyPr spcFirstLastPara="0" vert="horz" wrap="square" lIns="455936" tIns="55880" rIns="55880" bIns="55880" numCol="1" spcCol="1270" anchor="ctr" anchorCtr="0">
          <a:noAutofit/>
        </a:bodyPr>
        <a:lstStyle/>
        <a:p>
          <a:pPr marL="0" lvl="0" indent="0" algn="l" defTabSz="9779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US" sz="2200" kern="12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rPr>
            <a:t>Dạng 4: Dạng khác</a:t>
          </a:r>
          <a:endParaRPr lang="vi-VN" sz="2200" kern="1200">
            <a:latin typeface="Tahoma" panose="020B0604030504040204" pitchFamily="34" charset="0"/>
            <a:ea typeface="Tahoma" panose="020B0604030504040204" pitchFamily="34" charset="0"/>
            <a:cs typeface="Tahoma" panose="020B0604030504040204" pitchFamily="34" charset="0"/>
          </a:endParaRPr>
        </a:p>
      </dsp:txBody>
      <dsp:txXfrm>
        <a:off x="423474" y="2872337"/>
        <a:ext cx="7064958" cy="574407"/>
      </dsp:txXfrm>
    </dsp:sp>
    <dsp:sp modelId="{30AC7E47-8D70-40D1-940B-74D5F1A92307}">
      <dsp:nvSpPr>
        <dsp:cNvPr id="0" name=""/>
        <dsp:cNvSpPr/>
      </dsp:nvSpPr>
      <dsp:spPr>
        <a:xfrm>
          <a:off x="64469" y="2800536"/>
          <a:ext cx="718009" cy="718009"/>
        </a:xfrm>
        <a:prstGeom prst="flowChartConnector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>
          <a:noFill/>
        </a:ln>
        <a:effectLst/>
        <a:scene3d>
          <a:camera prst="orthographicFront">
            <a:rot lat="0" lon="0" rev="0"/>
          </a:camera>
          <a:lightRig rig="contrasting" dir="t">
            <a:rot lat="0" lon="0" rev="1200000"/>
          </a:lightRig>
        </a:scene3d>
        <a:sp3d z="300000" contourW="12700" prstMaterial="flat">
          <a:bevelT w="177800" h="254000"/>
          <a:bevelB w="152400"/>
        </a:sp3d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3">
  <dgm:title val=""/>
  <dgm:desc val=""/>
  <dgm:catLst>
    <dgm:cat type="3D" pri="11300"/>
  </dgm:catLst>
  <dgm:scene3d>
    <a:camera prst="orthographicFront"/>
    <a:lightRig rig="threePt" dir="t"/>
  </dgm:scene3d>
  <dgm:styleLbl name="node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l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clear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alignImgPlac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ImgPlac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182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ibTrans2D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>
        <a:rot lat="0" lon="0" rev="0"/>
      </a:camera>
      <a:lightRig rig="contrasting" dir="t">
        <a:rot lat="0" lon="0" rev="1200000"/>
      </a:lightRig>
    </dgm:scene3d>
    <dgm:sp3d z="10000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2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3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2D4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parChTrans1D1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>
        <a:rot lat="0" lon="0" rev="0"/>
      </a:camera>
      <a:lightRig rig="contrasting" dir="t">
        <a:rot lat="0" lon="0" rev="1200000"/>
      </a:lightRig>
    </dgm:scene3d>
    <dgm:sp3d z="-110000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/>
    </dgm:style>
  </dgm:styleLbl>
  <dgm:styleLbl name="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2700" prstMaterial="flat">
      <a:bevelT w="177800" h="2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>
        <a:rot lat="0" lon="0" rev="0"/>
      </a:camera>
      <a:lightRig rig="contrasting" dir="t">
        <a:rot lat="0" lon="0" rev="1200000"/>
      </a:lightRig>
    </dgm:scene3d>
    <dgm:sp3d z="-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>
        <a:rot lat="0" lon="0" rev="0"/>
      </a:camera>
      <a:lightRig rig="contrasting" dir="t">
        <a:rot lat="0" lon="0" rev="1200000"/>
      </a:lightRig>
    </dgm:scene3d>
    <dgm:sp3d z="-300000" prstMaterial="plastic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>
        <a:rot lat="0" lon="0" rev="0"/>
      </a:camera>
      <a:lightRig rig="contrasting" dir="t">
        <a:rot lat="0" lon="0" rev="1200000"/>
      </a:lightRig>
    </dgm:scene3d>
    <dgm:sp3d contourW="12700" prstMaterial="flat">
      <a:bevelT w="100800" h="154000"/>
      <a:bevelB w="1524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>
        <a:rot lat="0" lon="0" rev="0"/>
      </a:camera>
      <a:lightRig rig="contrasting" dir="t">
        <a:rot lat="0" lon="0" rev="1200000"/>
      </a:lightRig>
    </dgm:scene3d>
    <dgm:sp3d z="-152400" prstMaterial="matte"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>
        <a:rot lat="0" lon="0" rev="0"/>
      </a:camera>
      <a:lightRig rig="contrasting" dir="t">
        <a:rot lat="0" lon="0" rev="1200000"/>
      </a:lightRig>
    </dgm:scene3d>
    <dgm:sp3d z="300000" contourW="19050" prstMaterial="metal">
      <a:bevelT w="88900" h="203200"/>
      <a:bevelB w="165100" h="254000"/>
    </dgm:sp3d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F100E9E-5F4B-4D75-9067-621D64D18633}" type="datetimeFigureOut">
              <a:rPr lang="vi-VN" smtClean="0"/>
              <a:t>14/04/2020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E84F0BF-ABD0-4C0B-A17B-7FB03BB40775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94926842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E84F0BF-ABD0-4C0B-A17B-7FB03BB40775}" type="slidenum">
              <a:rPr lang="vi-VN" smtClean="0"/>
              <a:t>1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6993863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381000" y="685800"/>
            <a:ext cx="6096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43379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198526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20"/>
            <a:ext cx="7772400" cy="1102519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080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81608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22412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63216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04021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4482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85629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2643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7614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77992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92" y="411956"/>
            <a:ext cx="5486400" cy="8778478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4" y="411956"/>
            <a:ext cx="16308388" cy="8778478"/>
          </a:xfrm>
          <a:prstGeom prst="rect">
            <a:avLst/>
          </a:prstGeom>
        </p:spPr>
        <p:txBody>
          <a:bodyPr vert="eaVert"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85929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1" y="4767265"/>
            <a:ext cx="2133601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fld id="{D15044BE-B3F3-4258-B55D-9238C2EBFDF1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2" y="4767265"/>
            <a:ext cx="2895600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2" y="4767265"/>
            <a:ext cx="2133601" cy="273844"/>
          </a:xfrm>
          <a:prstGeom prst="rect">
            <a:avLst/>
          </a:prstGeom>
        </p:spPr>
        <p:txBody>
          <a:bodyPr lIns="34268" tIns="17134" rIns="34268" bIns="17134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625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4" y="1200151"/>
            <a:ext cx="8229600" cy="3394472"/>
          </a:xfrm>
          <a:prstGeom prst="rect">
            <a:avLst/>
          </a:prstGeom>
        </p:spPr>
        <p:txBody>
          <a:bodyPr lIns="34274" tIns="17136" rIns="34274" bIns="17136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057397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80"/>
            <a:ext cx="7772400" cy="1021556"/>
          </a:xfrm>
          <a:prstGeom prst="rect">
            <a:avLst/>
          </a:prstGeom>
        </p:spPr>
        <p:txBody>
          <a:bodyPr lIns="34274" tIns="17136" rIns="34274" bIns="17136" anchor="t"/>
          <a:lstStyle>
            <a:lvl1pPr algn="l">
              <a:defRPr sz="36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408043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816085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3pPr>
            <a:lvl4pPr marL="1224127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63216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2040212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448254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856296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3264339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961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4" y="2400301"/>
            <a:ext cx="10896600" cy="67901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4" y="2400301"/>
            <a:ext cx="10898188" cy="67901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500"/>
            </a:lvl1pPr>
            <a:lvl2pPr>
              <a:defRPr sz="21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6985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6"/>
            <a:ext cx="4040188" cy="479821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2100" b="1"/>
            </a:lvl1pPr>
            <a:lvl2pPr marL="408043" indent="0">
              <a:buNone/>
              <a:defRPr sz="1800" b="1"/>
            </a:lvl2pPr>
            <a:lvl3pPr marL="816085" indent="0">
              <a:buNone/>
              <a:defRPr sz="1600" b="1"/>
            </a:lvl3pPr>
            <a:lvl4pPr marL="1224127" indent="0">
              <a:buNone/>
              <a:defRPr sz="1400" b="1"/>
            </a:lvl4pPr>
            <a:lvl5pPr marL="1632169" indent="0">
              <a:buNone/>
              <a:defRPr sz="1400" b="1"/>
            </a:lvl5pPr>
            <a:lvl6pPr marL="2040212" indent="0">
              <a:buNone/>
              <a:defRPr sz="1400" b="1"/>
            </a:lvl6pPr>
            <a:lvl7pPr marL="2448254" indent="0">
              <a:buNone/>
              <a:defRPr sz="1400" b="1"/>
            </a:lvl7pPr>
            <a:lvl8pPr marL="2856296" indent="0">
              <a:buNone/>
              <a:defRPr sz="1400" b="1"/>
            </a:lvl8pPr>
            <a:lvl9pPr marL="3264339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60"/>
            <a:ext cx="4040188" cy="2963466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0" y="1151336"/>
            <a:ext cx="4041775" cy="479821"/>
          </a:xfrm>
          <a:prstGeom prst="rect">
            <a:avLst/>
          </a:prstGeom>
        </p:spPr>
        <p:txBody>
          <a:bodyPr lIns="34274" tIns="17136" rIns="34274" bIns="17136" anchor="b"/>
          <a:lstStyle>
            <a:lvl1pPr marL="0" indent="0">
              <a:buNone/>
              <a:defRPr sz="2100" b="1"/>
            </a:lvl1pPr>
            <a:lvl2pPr marL="408043" indent="0">
              <a:buNone/>
              <a:defRPr sz="1800" b="1"/>
            </a:lvl2pPr>
            <a:lvl3pPr marL="816085" indent="0">
              <a:buNone/>
              <a:defRPr sz="1600" b="1"/>
            </a:lvl3pPr>
            <a:lvl4pPr marL="1224127" indent="0">
              <a:buNone/>
              <a:defRPr sz="1400" b="1"/>
            </a:lvl4pPr>
            <a:lvl5pPr marL="1632169" indent="0">
              <a:buNone/>
              <a:defRPr sz="1400" b="1"/>
            </a:lvl5pPr>
            <a:lvl6pPr marL="2040212" indent="0">
              <a:buNone/>
              <a:defRPr sz="1400" b="1"/>
            </a:lvl6pPr>
            <a:lvl7pPr marL="2448254" indent="0">
              <a:buNone/>
              <a:defRPr sz="1400" b="1"/>
            </a:lvl7pPr>
            <a:lvl8pPr marL="2856296" indent="0">
              <a:buNone/>
              <a:defRPr sz="1400" b="1"/>
            </a:lvl8pPr>
            <a:lvl9pPr marL="3264339" indent="0">
              <a:buNone/>
              <a:defRPr sz="14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0" y="1631160"/>
            <a:ext cx="4041775" cy="2963466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1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400"/>
            </a:lvl6pPr>
            <a:lvl7pPr>
              <a:defRPr sz="1400"/>
            </a:lvl7pPr>
            <a:lvl8pPr>
              <a:defRPr sz="1400"/>
            </a:lvl8pPr>
            <a:lvl9pPr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1938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4" y="205979"/>
            <a:ext cx="8229600" cy="857250"/>
          </a:xfrm>
          <a:prstGeom prst="rect">
            <a:avLst/>
          </a:prstGeom>
        </p:spPr>
        <p:txBody>
          <a:bodyPr lIns="34274" tIns="17136" rIns="34274" bIns="17136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328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4744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04789"/>
            <a:ext cx="3008313" cy="871537"/>
          </a:xfrm>
          <a:prstGeom prst="rect">
            <a:avLst/>
          </a:prstGeom>
        </p:spPr>
        <p:txBody>
          <a:bodyPr lIns="34274" tIns="17136" rIns="34274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9"/>
            <a:ext cx="5111750" cy="4389835"/>
          </a:xfrm>
          <a:prstGeom prst="rect">
            <a:avLst/>
          </a:prstGeom>
        </p:spPr>
        <p:txBody>
          <a:bodyPr lIns="34274" tIns="17136" rIns="34274" bIns="17136"/>
          <a:lstStyle>
            <a:lvl1pPr>
              <a:defRPr sz="2800"/>
            </a:lvl1pPr>
            <a:lvl2pPr>
              <a:defRPr sz="2500"/>
            </a:lvl2pPr>
            <a:lvl3pPr>
              <a:defRPr sz="21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076325"/>
            <a:ext cx="3008313" cy="3518297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1200"/>
            </a:lvl1pPr>
            <a:lvl2pPr marL="408043" indent="0">
              <a:buNone/>
              <a:defRPr sz="1100"/>
            </a:lvl2pPr>
            <a:lvl3pPr marL="816085" indent="0">
              <a:buNone/>
              <a:defRPr sz="900"/>
            </a:lvl3pPr>
            <a:lvl4pPr marL="1224127" indent="0">
              <a:buNone/>
              <a:defRPr sz="800"/>
            </a:lvl4pPr>
            <a:lvl5pPr marL="1632169" indent="0">
              <a:buNone/>
              <a:defRPr sz="800"/>
            </a:lvl5pPr>
            <a:lvl6pPr marL="2040212" indent="0">
              <a:buNone/>
              <a:defRPr sz="800"/>
            </a:lvl6pPr>
            <a:lvl7pPr marL="2448254" indent="0">
              <a:buNone/>
              <a:defRPr sz="800"/>
            </a:lvl7pPr>
            <a:lvl8pPr marL="2856296" indent="0">
              <a:buNone/>
              <a:defRPr sz="800"/>
            </a:lvl8pPr>
            <a:lvl9pPr marL="326433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53701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92" y="3600455"/>
            <a:ext cx="5486400" cy="425053"/>
          </a:xfrm>
          <a:prstGeom prst="rect">
            <a:avLst/>
          </a:prstGeom>
        </p:spPr>
        <p:txBody>
          <a:bodyPr lIns="34274" tIns="17136" rIns="34274" bIns="17136" anchor="b"/>
          <a:lstStyle>
            <a:lvl1pPr algn="l">
              <a:defRPr sz="1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92" y="459585"/>
            <a:ext cx="5486400" cy="3086100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2800"/>
            </a:lvl1pPr>
            <a:lvl2pPr marL="408043" indent="0">
              <a:buNone/>
              <a:defRPr sz="2500"/>
            </a:lvl2pPr>
            <a:lvl3pPr marL="816085" indent="0">
              <a:buNone/>
              <a:defRPr sz="2100"/>
            </a:lvl3pPr>
            <a:lvl4pPr marL="1224127" indent="0">
              <a:buNone/>
              <a:defRPr sz="1800"/>
            </a:lvl4pPr>
            <a:lvl5pPr marL="1632169" indent="0">
              <a:buNone/>
              <a:defRPr sz="1800"/>
            </a:lvl5pPr>
            <a:lvl6pPr marL="2040212" indent="0">
              <a:buNone/>
              <a:defRPr sz="1800"/>
            </a:lvl6pPr>
            <a:lvl7pPr marL="2448254" indent="0">
              <a:buNone/>
              <a:defRPr sz="1800"/>
            </a:lvl7pPr>
            <a:lvl8pPr marL="2856296" indent="0">
              <a:buNone/>
              <a:defRPr sz="1800"/>
            </a:lvl8pPr>
            <a:lvl9pPr marL="3264339" indent="0">
              <a:buNone/>
              <a:defRPr sz="1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92" y="4025504"/>
            <a:ext cx="5486400" cy="603646"/>
          </a:xfrm>
          <a:prstGeom prst="rect">
            <a:avLst/>
          </a:prstGeom>
        </p:spPr>
        <p:txBody>
          <a:bodyPr lIns="34274" tIns="17136" rIns="34274" bIns="17136"/>
          <a:lstStyle>
            <a:lvl1pPr marL="0" indent="0">
              <a:buNone/>
              <a:defRPr sz="1200"/>
            </a:lvl1pPr>
            <a:lvl2pPr marL="408043" indent="0">
              <a:buNone/>
              <a:defRPr sz="1100"/>
            </a:lvl2pPr>
            <a:lvl3pPr marL="816085" indent="0">
              <a:buNone/>
              <a:defRPr sz="900"/>
            </a:lvl3pPr>
            <a:lvl4pPr marL="1224127" indent="0">
              <a:buNone/>
              <a:defRPr sz="800"/>
            </a:lvl4pPr>
            <a:lvl5pPr marL="1632169" indent="0">
              <a:buNone/>
              <a:defRPr sz="800"/>
            </a:lvl5pPr>
            <a:lvl6pPr marL="2040212" indent="0">
              <a:buNone/>
              <a:defRPr sz="800"/>
            </a:lvl6pPr>
            <a:lvl7pPr marL="2448254" indent="0">
              <a:buNone/>
              <a:defRPr sz="800"/>
            </a:lvl7pPr>
            <a:lvl8pPr marL="2856296" indent="0">
              <a:buNone/>
              <a:defRPr sz="800"/>
            </a:lvl8pPr>
            <a:lvl9pPr marL="3264339" indent="0">
              <a:buNone/>
              <a:defRPr sz="8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B825E21-F5C2-4236-936E-9EDF241770C5}" type="datetimeFigureOut">
              <a:rPr lang="en-US" smtClean="0"/>
              <a:pPr/>
              <a:t>14/4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4" y="4767267"/>
            <a:ext cx="2895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4" y="4767267"/>
            <a:ext cx="2133600" cy="273844"/>
          </a:xfrm>
          <a:prstGeom prst="rect">
            <a:avLst/>
          </a:prstGeom>
        </p:spPr>
        <p:txBody>
          <a:bodyPr lIns="34274" tIns="17136" rIns="34274" bIns="17136"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113469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 userDrawn="1"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74" y="17476"/>
            <a:ext cx="9144547" cy="5357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 userDrawn="1"/>
        </p:nvSpPr>
        <p:spPr>
          <a:xfrm>
            <a:off x="3845437" y="167252"/>
            <a:ext cx="3250246" cy="311588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vi-VN" sz="1800" b="0" spc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PHƯƠNG TRÌNH ĐƯỜNG ELIP</a:t>
            </a:r>
            <a:endParaRPr lang="en-US" sz="18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 userDrawn="1"/>
        </p:nvSpPr>
        <p:spPr>
          <a:xfrm>
            <a:off x="1251571" y="219001"/>
            <a:ext cx="694403" cy="188503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0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HÌNH HỌC</a:t>
            </a:r>
            <a:endParaRPr lang="en-US" sz="10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5" name="TextBox 11"/>
          <p:cNvSpPr txBox="1"/>
          <p:nvPr userDrawn="1"/>
        </p:nvSpPr>
        <p:spPr>
          <a:xfrm>
            <a:off x="807782" y="85881"/>
            <a:ext cx="311285" cy="470632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1687"/>
              </a:lnSpc>
            </a:pPr>
            <a:r>
              <a:rPr lang="en-US" sz="10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1687"/>
              </a:lnSpc>
            </a:pPr>
            <a:r>
              <a:rPr lang="en-US" sz="180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  <a:endParaRPr lang="en-US" sz="180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sp>
        <p:nvSpPr>
          <p:cNvPr id="16" name="TextBox 12"/>
          <p:cNvSpPr txBox="1"/>
          <p:nvPr userDrawn="1"/>
        </p:nvSpPr>
        <p:spPr>
          <a:xfrm>
            <a:off x="1988109" y="130558"/>
            <a:ext cx="721654" cy="388558"/>
          </a:xfrm>
          <a:prstGeom prst="rect">
            <a:avLst/>
          </a:prstGeom>
          <a:noFill/>
        </p:spPr>
        <p:txBody>
          <a:bodyPr wrap="none" lIns="34281" tIns="17140" rIns="34281" bIns="17140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1300" b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BÀI</a:t>
            </a:r>
            <a:r>
              <a:rPr lang="en-US" sz="13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3</a:t>
            </a:r>
            <a:endParaRPr lang="en-US" sz="1300" b="0" baseline="0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  <a:p>
            <a:pPr algn="ctr"/>
            <a:r>
              <a:rPr lang="en-US" sz="1000" b="0" baseline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3</a:t>
            </a:r>
            <a:endParaRPr lang="en-US" sz="10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510365" y="0"/>
            <a:ext cx="9144547" cy="51436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992828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xStyles>
    <p:titleStyle>
      <a:lvl1pPr algn="ctr" defTabSz="816262" rtl="0" eaLnBrk="1" latinLnBrk="0" hangingPunct="1">
        <a:spcBef>
          <a:spcPct val="0"/>
        </a:spcBef>
        <a:buNone/>
        <a:defRPr sz="39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06098" indent="-306098" algn="l" defTabSz="816262" rtl="0" eaLnBrk="1" latinLnBrk="0" hangingPunct="1">
        <a:spcBef>
          <a:spcPct val="20000"/>
        </a:spcBef>
        <a:buFont typeface="Arial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63212" indent="-255082" algn="l" defTabSz="816262" rtl="0" eaLnBrk="1" latinLnBrk="0" hangingPunct="1">
        <a:spcBef>
          <a:spcPct val="20000"/>
        </a:spcBef>
        <a:buFont typeface="Arial" pitchFamily="34" charset="0"/>
        <a:buChar char="–"/>
        <a:defRPr sz="2500" kern="1200">
          <a:solidFill>
            <a:schemeClr val="tx1"/>
          </a:solidFill>
          <a:latin typeface="+mn-lt"/>
          <a:ea typeface="+mn-ea"/>
          <a:cs typeface="+mn-cs"/>
        </a:defRPr>
      </a:lvl2pPr>
      <a:lvl3pPr marL="1020327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428457" indent="-204065" algn="l" defTabSz="816262" rtl="0" eaLnBrk="1" latinLnBrk="0" hangingPunct="1">
        <a:spcBef>
          <a:spcPct val="20000"/>
        </a:spcBef>
        <a:buFont typeface="Arial" pitchFamily="34" charset="0"/>
        <a:buChar char="–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36588" indent="-204065" algn="l" defTabSz="816262" rtl="0" eaLnBrk="1" latinLnBrk="0" hangingPunct="1">
        <a:spcBef>
          <a:spcPct val="20000"/>
        </a:spcBef>
        <a:buFont typeface="Arial" pitchFamily="34" charset="0"/>
        <a:buChar char="»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44719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652850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06098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469111" indent="-204065" algn="l" defTabSz="816262" rtl="0" eaLnBrk="1" latinLnBrk="0" hangingPunct="1">
        <a:spcBef>
          <a:spcPct val="20000"/>
        </a:spcBef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1pPr>
      <a:lvl2pPr marL="408131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2pPr>
      <a:lvl3pPr marL="81626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224392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632523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040654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244878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856915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3265046" algn="l" defTabSz="816262" rtl="0" eaLnBrk="1" latinLnBrk="0" hangingPunct="1"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jpeg"/><Relationship Id="rId3" Type="http://schemas.openxmlformats.org/officeDocument/2006/relationships/tags" Target="../tags/tag1.xml"/><Relationship Id="rId7" Type="http://schemas.openxmlformats.org/officeDocument/2006/relationships/image" Target="../media/image5.jpeg"/><Relationship Id="rId2" Type="http://schemas.openxmlformats.org/officeDocument/2006/relationships/control" Target="../activeX/activeX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gif"/><Relationship Id="rId5" Type="http://schemas.openxmlformats.org/officeDocument/2006/relationships/notesSlide" Target="../notesSlides/notesSlide1.xml"/><Relationship Id="rId4" Type="http://schemas.openxmlformats.org/officeDocument/2006/relationships/slideLayout" Target="../slideLayouts/slideLayout1.xml"/><Relationship Id="rId9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slide" Target="slide8.xml"/><Relationship Id="rId4" Type="http://schemas.openxmlformats.org/officeDocument/2006/relationships/image" Target="../media/image34.png"/><Relationship Id="rId9" Type="http://schemas.openxmlformats.org/officeDocument/2006/relationships/image" Target="../media/image39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5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slide" Target="slide8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image" Target="../media/image50.png"/><Relationship Id="rId4" Type="http://schemas.openxmlformats.org/officeDocument/2006/relationships/image" Target="../media/image4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3" Type="http://schemas.openxmlformats.org/officeDocument/2006/relationships/image" Target="../media/image52.png"/><Relationship Id="rId7" Type="http://schemas.openxmlformats.org/officeDocument/2006/relationships/image" Target="../media/image56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5.png"/><Relationship Id="rId5" Type="http://schemas.openxmlformats.org/officeDocument/2006/relationships/image" Target="../media/image54.png"/><Relationship Id="rId10" Type="http://schemas.openxmlformats.org/officeDocument/2006/relationships/slide" Target="slide8.xml"/><Relationship Id="rId4" Type="http://schemas.openxmlformats.org/officeDocument/2006/relationships/image" Target="../media/image53.png"/><Relationship Id="rId9" Type="http://schemas.openxmlformats.org/officeDocument/2006/relationships/image" Target="../media/image58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7.xml"/><Relationship Id="rId6" Type="http://schemas.openxmlformats.org/officeDocument/2006/relationships/slide" Target="slide8.xml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7" Type="http://schemas.openxmlformats.org/officeDocument/2006/relationships/slide" Target="slide8.xml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4" Type="http://schemas.openxmlformats.org/officeDocument/2006/relationships/slide" Target="slide15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slide" Target="slide15.xml"/><Relationship Id="rId1" Type="http://schemas.openxmlformats.org/officeDocument/2006/relationships/slideLayout" Target="../slideLayouts/slideLayout7.xml"/><Relationship Id="rId5" Type="http://schemas.openxmlformats.org/officeDocument/2006/relationships/slide" Target="slide8.xml"/><Relationship Id="rId4" Type="http://schemas.openxmlformats.org/officeDocument/2006/relationships/image" Target="../media/image68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4.png"/><Relationship Id="rId3" Type="http://schemas.openxmlformats.org/officeDocument/2006/relationships/image" Target="../media/image70.png"/><Relationship Id="rId7" Type="http://schemas.openxmlformats.org/officeDocument/2006/relationships/image" Target="../media/image73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2.png"/><Relationship Id="rId5" Type="http://schemas.openxmlformats.org/officeDocument/2006/relationships/image" Target="../media/image71.png"/><Relationship Id="rId4" Type="http://schemas.openxmlformats.org/officeDocument/2006/relationships/slide" Target="slide15.xml"/><Relationship Id="rId9" Type="http://schemas.openxmlformats.org/officeDocument/2006/relationships/slide" Target="slide8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png"/><Relationship Id="rId3" Type="http://schemas.openxmlformats.org/officeDocument/2006/relationships/image" Target="../media/image70.png"/><Relationship Id="rId7" Type="http://schemas.openxmlformats.org/officeDocument/2006/relationships/image" Target="../media/image77.png"/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6.png"/><Relationship Id="rId5" Type="http://schemas.openxmlformats.org/officeDocument/2006/relationships/image" Target="../media/image75.png"/><Relationship Id="rId10" Type="http://schemas.openxmlformats.org/officeDocument/2006/relationships/slide" Target="slide8.xml"/><Relationship Id="rId4" Type="http://schemas.openxmlformats.org/officeDocument/2006/relationships/slide" Target="slide15.xml"/><Relationship Id="rId9" Type="http://schemas.openxmlformats.org/officeDocument/2006/relationships/image" Target="../media/image7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slide" Target="slide15.xml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2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png"/><Relationship Id="rId3" Type="http://schemas.openxmlformats.org/officeDocument/2006/relationships/slide" Target="slide21.xml"/><Relationship Id="rId7" Type="http://schemas.openxmlformats.org/officeDocument/2006/relationships/image" Target="../media/image88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87.png"/><Relationship Id="rId5" Type="http://schemas.openxmlformats.org/officeDocument/2006/relationships/image" Target="../media/image86.png"/><Relationship Id="rId10" Type="http://schemas.openxmlformats.org/officeDocument/2006/relationships/slide" Target="slide8.xml"/><Relationship Id="rId4" Type="http://schemas.openxmlformats.org/officeDocument/2006/relationships/image" Target="../media/image85.png"/><Relationship Id="rId9" Type="http://schemas.openxmlformats.org/officeDocument/2006/relationships/image" Target="../media/image90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slide" Target="slide8.xml"/><Relationship Id="rId3" Type="http://schemas.openxmlformats.org/officeDocument/2006/relationships/image" Target="../media/image91.png"/><Relationship Id="rId7" Type="http://schemas.openxmlformats.org/officeDocument/2006/relationships/image" Target="../media/image95.png"/><Relationship Id="rId2" Type="http://schemas.openxmlformats.org/officeDocument/2006/relationships/slide" Target="slide2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pn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slide" Target="slide3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2.emf"/><Relationship Id="rId4" Type="http://schemas.openxmlformats.org/officeDocument/2006/relationships/image" Target="../media/image97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slide" Target="slide6.xml"/><Relationship Id="rId3" Type="http://schemas.openxmlformats.org/officeDocument/2006/relationships/image" Target="../media/image8.emf"/><Relationship Id="rId7" Type="http://schemas.openxmlformats.org/officeDocument/2006/relationships/slide" Target="slide5.xm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Relationship Id="rId6" Type="http://schemas.openxmlformats.org/officeDocument/2006/relationships/slide" Target="slide4.xml"/><Relationship Id="rId11" Type="http://schemas.openxmlformats.org/officeDocument/2006/relationships/image" Target="../media/image11.png"/><Relationship Id="rId5" Type="http://schemas.openxmlformats.org/officeDocument/2006/relationships/image" Target="../media/image10.png"/><Relationship Id="rId10" Type="http://schemas.openxmlformats.org/officeDocument/2006/relationships/slide" Target="slide8.xml"/><Relationship Id="rId4" Type="http://schemas.openxmlformats.org/officeDocument/2006/relationships/image" Target="../media/image9.emf"/><Relationship Id="rId9" Type="http://schemas.openxmlformats.org/officeDocument/2006/relationships/slide" Target="slide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" Target="slide3.xml"/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6.png"/><Relationship Id="rId18" Type="http://schemas.openxmlformats.org/officeDocument/2006/relationships/slide" Target="slide3.xml"/><Relationship Id="rId3" Type="http://schemas.openxmlformats.org/officeDocument/2006/relationships/image" Target="../media/image14.png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5.png"/><Relationship Id="rId17" Type="http://schemas.openxmlformats.org/officeDocument/2006/relationships/image" Target="../media/image20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9.png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2.emf"/><Relationship Id="rId5" Type="http://schemas.openxmlformats.org/officeDocument/2006/relationships/image" Target="../media/image13.wmf"/><Relationship Id="rId15" Type="http://schemas.openxmlformats.org/officeDocument/2006/relationships/image" Target="../media/image18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4.emf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23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5" Type="http://schemas.openxmlformats.org/officeDocument/2006/relationships/slide" Target="slide3.xml"/><Relationship Id="rId4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slide" Target="slide3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openxmlformats.org/officeDocument/2006/relationships/slide" Target="slide8.xm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ubtitle 2">
            <a:extLst>
              <a:ext uri="{FF2B5EF4-FFF2-40B4-BE49-F238E27FC236}">
                <a16:creationId xmlns:a16="http://schemas.microsoft.com/office/drawing/2014/main" id="{61F461EC-5CE6-4A5A-832D-A34AD37BC433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 flipV="1">
            <a:off x="1371600" y="4229099"/>
            <a:ext cx="6400800" cy="45719"/>
          </a:xfrm>
        </p:spPr>
        <p:txBody>
          <a:bodyPr/>
          <a:lstStyle/>
          <a:p>
            <a:endParaRPr lang="en-US"/>
          </a:p>
          <a:p>
            <a:endParaRPr lang="en-US"/>
          </a:p>
        </p:txBody>
      </p:sp>
      <p:pic>
        <p:nvPicPr>
          <p:cNvPr id="68" name="Picture 62" descr="Orbit">
            <a:hlinkClick r:id="" action="ppaction://noaction"/>
            <a:extLst>
              <a:ext uri="{FF2B5EF4-FFF2-40B4-BE49-F238E27FC236}">
                <a16:creationId xmlns:a16="http://schemas.microsoft.com/office/drawing/2014/main" id="{2E8DAB53-E258-49A4-8736-4EEF4F1B2A0A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8742" y="742950"/>
            <a:ext cx="2489602" cy="2118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9" name="Picture 1737">
            <a:extLst>
              <a:ext uri="{FF2B5EF4-FFF2-40B4-BE49-F238E27FC236}">
                <a16:creationId xmlns:a16="http://schemas.microsoft.com/office/drawing/2014/main" id="{E50FB834-1AB5-421C-A46D-386F83BA322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5349" y="2952750"/>
            <a:ext cx="2163097" cy="21183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70" name="Straight Arrow Connector 69">
            <a:extLst>
              <a:ext uri="{FF2B5EF4-FFF2-40B4-BE49-F238E27FC236}">
                <a16:creationId xmlns:a16="http://schemas.microsoft.com/office/drawing/2014/main" id="{B53857B3-68EA-41BC-BCEE-A976533A85E1}"/>
              </a:ext>
            </a:extLst>
          </p:cNvPr>
          <p:cNvCxnSpPr/>
          <p:nvPr/>
        </p:nvCxnSpPr>
        <p:spPr bwMode="auto">
          <a:xfrm>
            <a:off x="4106988" y="4106185"/>
            <a:ext cx="465012" cy="24582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EE2AF921-3DD1-451A-87EA-78F1A7EEA74D}"/>
              </a:ext>
            </a:extLst>
          </p:cNvPr>
          <p:cNvCxnSpPr/>
          <p:nvPr/>
        </p:nvCxnSpPr>
        <p:spPr bwMode="auto">
          <a:xfrm>
            <a:off x="3429000" y="4283105"/>
            <a:ext cx="465012" cy="245827"/>
          </a:xfrm>
          <a:prstGeom prst="straightConnector1">
            <a:avLst/>
          </a:prstGeom>
          <a:ln>
            <a:solidFill>
              <a:srgbClr val="FF0000"/>
            </a:solidFill>
            <a:headEnd type="none" w="med" len="med"/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pic>
        <p:nvPicPr>
          <p:cNvPr id="72" name="Picture 1736">
            <a:extLst>
              <a:ext uri="{FF2B5EF4-FFF2-40B4-BE49-F238E27FC236}">
                <a16:creationId xmlns:a16="http://schemas.microsoft.com/office/drawing/2014/main" id="{5F668D2F-7ABD-4ACB-B0BF-0FBD3D437FA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68398" y="2952751"/>
            <a:ext cx="2489602" cy="211836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9C048FE5-F09A-4990-B4E5-ED88FD62C613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4116" r:id="rId2" imgW="4048690" imgH="3034884"/>
        </mc:Choice>
        <mc:Fallback>
          <p:control r:id="rId2" imgW="4048690" imgH="3034884">
            <p:pic>
              <p:nvPicPr>
                <p:cNvPr id="73" name="FOfficeDoc1">
                  <a:extLst>
                    <a:ext uri="{FF2B5EF4-FFF2-40B4-BE49-F238E27FC236}">
                      <a16:creationId xmlns:a16="http://schemas.microsoft.com/office/drawing/2014/main" id="{62523A95-E617-42EE-92EA-A1BE0B1533ED}"/>
                    </a:ext>
                  </a:extLst>
                </p:cNvPr>
                <p:cNvPicPr preferRelativeResize="0">
                  <a:picLocks noChangeAspect="1" noChangeArrowheads="1" noChangeShapeType="1"/>
                </p:cNvPicPr>
                <p:nvPr>
                  <p:custDataLst>
                    <p:tags r:id="rId3"/>
                  </p:custDataLst>
                </p:nvPr>
              </p:nvPicPr>
              <p:blipFill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2124536" y="742950"/>
                  <a:ext cx="2203910" cy="2118362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noFill/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rgbClr val="808080"/>
                        </a:outerShdw>
                      </a:effectLst>
                    </a14:hiddenEffects>
                  </a:ext>
                </a:extLst>
              </p:spPr>
            </p:pic>
          </p:control>
        </mc:Fallback>
      </mc:AlternateContent>
    </p:controls>
    <p:extLst>
      <p:ext uri="{BB962C8B-B14F-4D97-AF65-F5344CB8AC3E}">
        <p14:creationId xmlns:p14="http://schemas.microsoft.com/office/powerpoint/2010/main" val="14402091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1000"/>
                            </p:stCondLst>
                            <p:childTnLst>
                              <p:par>
                                <p:cTn id="14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3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3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4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3000"/>
                            </p:stCondLst>
                            <p:childTnLst>
                              <p:par>
                                <p:cTn id="28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498786" y="2100134"/>
            <a:ext cx="406214" cy="395416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grpSp>
        <p:nvGrpSpPr>
          <p:cNvPr id="3" name="Group 1"/>
          <p:cNvGrpSpPr/>
          <p:nvPr/>
        </p:nvGrpSpPr>
        <p:grpSpPr>
          <a:xfrm>
            <a:off x="187184" y="967588"/>
            <a:ext cx="1276646" cy="408759"/>
            <a:chOff x="1296987" y="6768285"/>
            <a:chExt cx="3404608" cy="1090150"/>
          </a:xfrm>
        </p:grpSpPr>
        <p:sp>
          <p:nvSpPr>
            <p:cNvPr id="5" name="TextBox 2"/>
            <p:cNvSpPr txBox="1"/>
            <p:nvPr/>
          </p:nvSpPr>
          <p:spPr>
            <a:xfrm>
              <a:off x="1934849" y="6873436"/>
              <a:ext cx="276674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</a:t>
              </a:r>
              <a:r>
                <a:rPr lang="en-US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ụ</a:t>
              </a:r>
              <a:r>
                <a:rPr lang="en-US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sz="1700" b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:</a:t>
              </a:r>
            </a:p>
          </p:txBody>
        </p:sp>
        <p:grpSp>
          <p:nvGrpSpPr>
            <p:cNvPr id="6" name="Group 70"/>
            <p:cNvGrpSpPr/>
            <p:nvPr/>
          </p:nvGrpSpPr>
          <p:grpSpPr>
            <a:xfrm>
              <a:off x="1296987" y="6768285"/>
              <a:ext cx="822960" cy="822960"/>
              <a:chOff x="1311958" y="3405486"/>
              <a:chExt cx="950173" cy="940513"/>
            </a:xfrm>
          </p:grpSpPr>
          <p:sp>
            <p:nvSpPr>
              <p:cNvPr id="7" name="Rectangle 6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8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9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0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1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2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3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4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5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6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7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8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19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0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1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2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3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4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5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6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7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8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29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30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  <p:sp>
            <p:nvSpPr>
              <p:cNvPr id="31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>
                  <a:spcBef>
                    <a:spcPts val="450"/>
                  </a:spcBef>
                </a:pPr>
                <a:endParaRPr lang="en-US" sz="1700"/>
              </a:p>
            </p:txBody>
          </p:sp>
        </p:grpSp>
      </p:grp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/>
          </a:p>
        </p:txBody>
      </p:sp>
      <p:sp>
        <p:nvSpPr>
          <p:cNvPr id="54" name="Rectangle 53"/>
          <p:cNvSpPr/>
          <p:nvPr/>
        </p:nvSpPr>
        <p:spPr>
          <a:xfrm>
            <a:off x="1371600" y="921150"/>
            <a:ext cx="7684224" cy="4514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ts val="450"/>
              </a:spcBef>
            </a:pPr>
            <a:r>
              <a:rPr lang="en-GB" b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err="1">
                <a:latin typeface="Tahoma" pitchFamily="34" charset="0"/>
                <a:ea typeface="Tahoma" pitchFamily="34" charset="0"/>
                <a:cs typeface="Tahoma" pitchFamily="34" charset="0"/>
              </a:rPr>
              <a:t>nào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sau đây là </a:t>
            </a:r>
            <a:r>
              <a:rPr lang="en-GB" sz="17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sz="1700" b="1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sz="1700" b="1">
                <a:latin typeface="Tahoma" pitchFamily="34" charset="0"/>
                <a:ea typeface="Tahoma" pitchFamily="34" charset="0"/>
                <a:cs typeface="Tahoma" pitchFamily="34" charset="0"/>
              </a:rPr>
              <a:t> chính tắc của đường elip</a:t>
            </a:r>
            <a:r>
              <a:rPr lang="en-GB" sz="1700" b="1" dirty="0">
                <a:latin typeface="Tahoma" pitchFamily="34" charset="0"/>
                <a:ea typeface="Tahoma" pitchFamily="34" charset="0"/>
                <a:cs typeface="Tahoma" pitchFamily="34" charset="0"/>
              </a:rPr>
              <a:t>?</a:t>
            </a:r>
            <a:r>
              <a:rPr lang="vi-VN" sz="1700" b="1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en-US" sz="1700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1565114" y="1504950"/>
                <a:ext cx="201628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𝟒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114" y="1504950"/>
                <a:ext cx="2016285" cy="476018"/>
              </a:xfrm>
              <a:prstGeom prst="rect">
                <a:avLst/>
              </a:prstGeom>
              <a:blipFill>
                <a:blip r:embed="rId2"/>
                <a:stretch>
                  <a:fillRect l="-5455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4486052" y="1575226"/>
                <a:ext cx="2497541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052" y="1575226"/>
                <a:ext cx="2497541" cy="317834"/>
              </a:xfrm>
              <a:prstGeom prst="rect">
                <a:avLst/>
              </a:prstGeom>
              <a:blipFill>
                <a:blip r:embed="rId3"/>
                <a:stretch>
                  <a:fillRect l="-4390" t="-16981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/>
              <p:cNvSpPr txBox="1"/>
              <p:nvPr/>
            </p:nvSpPr>
            <p:spPr>
              <a:xfrm>
                <a:off x="1565114" y="2119051"/>
                <a:ext cx="2168685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8" name="TextBox 5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65114" y="2119051"/>
                <a:ext cx="2168685" cy="317834"/>
              </a:xfrm>
              <a:prstGeom prst="rect">
                <a:avLst/>
              </a:prstGeom>
              <a:blipFill>
                <a:blip r:embed="rId4"/>
                <a:stretch>
                  <a:fillRect l="-5070" t="-19231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486053" y="2038291"/>
                <a:ext cx="216868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86053" y="2038291"/>
                <a:ext cx="2168685" cy="476018"/>
              </a:xfrm>
              <a:prstGeom prst="rect">
                <a:avLst/>
              </a:prstGeom>
              <a:blipFill>
                <a:blip r:embed="rId5"/>
                <a:stretch>
                  <a:fillRect l="-5056" b="-128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/>
          <p:cNvGrpSpPr/>
          <p:nvPr/>
        </p:nvGrpSpPr>
        <p:grpSpPr>
          <a:xfrm>
            <a:off x="187184" y="2647950"/>
            <a:ext cx="1206858" cy="369332"/>
            <a:chOff x="1487714" y="7894730"/>
            <a:chExt cx="3218495" cy="985000"/>
          </a:xfrm>
        </p:grpSpPr>
        <p:sp>
          <p:nvSpPr>
            <p:cNvPr id="61" name="TextBox 60"/>
            <p:cNvSpPr txBox="1"/>
            <p:nvPr/>
          </p:nvSpPr>
          <p:spPr>
            <a:xfrm>
              <a:off x="2046334" y="7894730"/>
              <a:ext cx="2659875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sz="1700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 sz="1700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/>
              <p:cNvSpPr txBox="1"/>
              <p:nvPr/>
            </p:nvSpPr>
            <p:spPr>
              <a:xfrm>
                <a:off x="609600" y="3028950"/>
                <a:ext cx="7158643" cy="46646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ường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ip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&gt;b&gt;0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63" name="TextBox 6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28950"/>
                <a:ext cx="7158643" cy="466464"/>
              </a:xfrm>
              <a:prstGeom prst="rect">
                <a:avLst/>
              </a:prstGeom>
              <a:blipFill>
                <a:blip r:embed="rId6"/>
                <a:stretch>
                  <a:fillRect l="-1363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685800" y="4670408"/>
            <a:ext cx="1154976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</a:t>
            </a:r>
            <a:endParaRPr lang="vi-VN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7" name="TextBox 66"/>
              <p:cNvSpPr txBox="1"/>
              <p:nvPr/>
            </p:nvSpPr>
            <p:spPr>
              <a:xfrm>
                <a:off x="609600" y="3476519"/>
                <a:ext cx="7684224" cy="466721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ó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4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 là phương trình chính tắc của elip vì 0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lt;a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&lt;b.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476519"/>
                <a:ext cx="7684224" cy="466721"/>
              </a:xfrm>
              <a:prstGeom prst="rect">
                <a:avLst/>
              </a:prstGeom>
              <a:blipFill>
                <a:blip r:embed="rId7"/>
                <a:stretch>
                  <a:fillRect l="-1269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609600" y="3908898"/>
                <a:ext cx="8686800" cy="46646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</a:t>
                </a: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0" i="1" smtClean="0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b="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vi-VN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k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ông 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 phương trình đường elip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908898"/>
                <a:ext cx="8686800" cy="466464"/>
              </a:xfrm>
              <a:prstGeom prst="rect">
                <a:avLst/>
              </a:prstGeom>
              <a:blipFill>
                <a:blip r:embed="rId8"/>
                <a:stretch>
                  <a:fillRect l="-1123" b="-116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Box 71"/>
              <p:cNvSpPr txBox="1"/>
              <p:nvPr/>
            </p:nvSpPr>
            <p:spPr>
              <a:xfrm>
                <a:off x="609600" y="4260677"/>
                <a:ext cx="5510585" cy="57303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9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vi-VN" b="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9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72" name="TextBox 7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4260677"/>
                <a:ext cx="5510585" cy="573032"/>
              </a:xfrm>
              <a:prstGeom prst="rect">
                <a:avLst/>
              </a:prstGeom>
              <a:blipFill>
                <a:blip r:embed="rId9"/>
                <a:stretch>
                  <a:fillRect l="-17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74" name="Group 73">
            <a:extLst>
              <a:ext uri="{FF2B5EF4-FFF2-40B4-BE49-F238E27FC236}">
                <a16:creationId xmlns:a16="http://schemas.microsoft.com/office/drawing/2014/main" id="{E8EDF1C9-4E06-494F-BEF9-4CA3EA2307A9}"/>
              </a:ext>
            </a:extLst>
          </p:cNvPr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75" name="Rounded Rectangle 35">
              <a:extLst>
                <a:ext uri="{FF2B5EF4-FFF2-40B4-BE49-F238E27FC236}">
                  <a16:creationId xmlns:a16="http://schemas.microsoft.com/office/drawing/2014/main" id="{1A37B7B3-3BF8-44DB-8C43-566ECF4601D5}"/>
                </a:ext>
              </a:extLst>
            </p:cNvPr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TextBox 75">
              <a:extLst>
                <a:ext uri="{FF2B5EF4-FFF2-40B4-BE49-F238E27FC236}">
                  <a16:creationId xmlns:a16="http://schemas.microsoft.com/office/drawing/2014/main" id="{68DAE0CF-EEB0-4BAF-B41B-1070DEC00898}"/>
                </a:ext>
              </a:extLst>
            </p:cNvPr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7" name="TextBox 76">
              <a:extLst>
                <a:ext uri="{FF2B5EF4-FFF2-40B4-BE49-F238E27FC236}">
                  <a16:creationId xmlns:a16="http://schemas.microsoft.com/office/drawing/2014/main" id="{0F1C244C-3BFF-49CB-B409-6302DA809DA4}"/>
                </a:ext>
              </a:extLst>
            </p:cNvPr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9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65CF0335-E356-40E4-BAE0-951CB51AF8A2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312498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4" grpId="0"/>
      <p:bldP spid="56" grpId="0"/>
      <p:bldP spid="57" grpId="0"/>
      <p:bldP spid="58" grpId="0"/>
      <p:bldP spid="59" grpId="0"/>
      <p:bldP spid="63" grpId="0"/>
      <p:bldP spid="64" grpId="0"/>
      <p:bldP spid="67" grpId="0"/>
      <p:bldP spid="68" grpId="0"/>
      <p:bldP spid="7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5384986" y="2007926"/>
            <a:ext cx="406214" cy="411424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1542" y="967717"/>
            <a:ext cx="8963061" cy="706852"/>
            <a:chOff x="1296996" y="2497041"/>
            <a:chExt cx="21048055" cy="1885157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582148" cy="1090150"/>
              <a:chOff x="1296987" y="6768285"/>
              <a:chExt cx="3582148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8" y="6873436"/>
                <a:ext cx="2722537" cy="98499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4" name="Rectangle 3"/>
            <p:cNvSpPr/>
            <p:nvPr/>
          </p:nvSpPr>
          <p:spPr>
            <a:xfrm>
              <a:off x="4449505" y="2658449"/>
              <a:ext cx="17895546" cy="1723749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nào sau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ây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không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ải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là phương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chính tắc của elip?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5476653" y="1575226"/>
                <a:ext cx="2112849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𝟐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653" y="1575226"/>
                <a:ext cx="2112849" cy="317834"/>
              </a:xfrm>
              <a:prstGeom prst="rect">
                <a:avLst/>
              </a:prstGeom>
              <a:blipFill>
                <a:blip r:embed="rId2"/>
                <a:stretch>
                  <a:fillRect l="-4899" t="-16981" r="-4899" b="-37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410239" y="2074051"/>
                <a:ext cx="2193770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𝟏𝟔</m:t>
                        </m:r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9" y="2074051"/>
                <a:ext cx="2193770" cy="317834"/>
              </a:xfrm>
              <a:prstGeom prst="rect">
                <a:avLst/>
              </a:prstGeom>
              <a:blipFill>
                <a:blip r:embed="rId3"/>
                <a:stretch>
                  <a:fillRect l="-4722" t="-17308" r="-4444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Box 53"/>
              <p:cNvSpPr txBox="1"/>
              <p:nvPr/>
            </p:nvSpPr>
            <p:spPr>
              <a:xfrm>
                <a:off x="5476653" y="2063567"/>
                <a:ext cx="2371947" cy="31783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36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en-GB" b="1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b="1" i="1">
                        <a:latin typeface="Cambria Math" panose="02040503050406030204" pitchFamily="18" charset="0"/>
                      </a:rPr>
                      <m:t>𝟑</m:t>
                    </m:r>
                    <m:sSup>
                      <m:sSup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𝒚</m:t>
                        </m:r>
                      </m:e>
                      <m:sup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>
                        <a:latin typeface="Cambria Math" panose="02040503050406030204" pitchFamily="18" charset="0"/>
                      </a:rPr>
                      <m:t>𝟏𝟖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4" name="TextBox 5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76653" y="2063567"/>
                <a:ext cx="2371947" cy="317834"/>
              </a:xfrm>
              <a:prstGeom prst="rect">
                <a:avLst/>
              </a:prstGeom>
              <a:blipFill>
                <a:blip r:embed="rId4"/>
                <a:stretch>
                  <a:fillRect l="-4359" t="-19231" r="-769" b="-384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/>
          <p:cNvGrpSpPr/>
          <p:nvPr/>
        </p:nvGrpSpPr>
        <p:grpSpPr>
          <a:xfrm>
            <a:off x="228600" y="2266950"/>
            <a:ext cx="1227696" cy="369332"/>
            <a:chOff x="1487714" y="7894730"/>
            <a:chExt cx="3274067" cy="985000"/>
          </a:xfrm>
        </p:grpSpPr>
        <p:sp>
          <p:nvSpPr>
            <p:cNvPr id="56" name="TextBox 55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TextBox 60"/>
              <p:cNvSpPr txBox="1"/>
              <p:nvPr/>
            </p:nvSpPr>
            <p:spPr>
              <a:xfrm>
                <a:off x="609600" y="2571750"/>
                <a:ext cx="6172200" cy="466721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ó </a:t>
                </a: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à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chính tắc đường </a:t>
                </a:r>
                <a:r>
                  <a:rPr lang="en-GB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elip</a:t>
                </a:r>
                <a:r>
                  <a:rPr lang="en-GB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1" name="TextBox 6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2571750"/>
                <a:ext cx="6172200" cy="466721"/>
              </a:xfrm>
              <a:prstGeom prst="rect">
                <a:avLst/>
              </a:prstGeom>
              <a:blipFill>
                <a:blip r:embed="rId5"/>
                <a:stretch>
                  <a:fillRect l="-1579" b="-118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609600" y="3058720"/>
                <a:ext cx="7387244" cy="108535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ại có </a:t>
                </a:r>
                <a:r>
                  <a:rPr lang="vi-VN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GB" sz="1700" b="0" i="1">
                        <a:latin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700" b="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700" b="0" i="1">
                        <a:latin typeface="Cambria Math" panose="02040503050406030204" pitchFamily="18" charset="0"/>
                      </a:rPr>
                      <m:t>3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sz="1700" b="0" i="1">
                        <a:latin typeface="Cambria Math" panose="02040503050406030204" pitchFamily="18" charset="0"/>
                      </a:rPr>
                      <m:t>18</m:t>
                    </m:r>
                    <m:r>
                      <a:rPr lang="en-GB" sz="1700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sz="17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sz="17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;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1700" b="0" i="1">
                            <a:latin typeface="Cambria Math" panose="02040503050406030204" pitchFamily="18" charset="0"/>
                          </a:rPr>
                          <m:t>25</m:t>
                        </m:r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sz="1700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sz="1700" b="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den>
                        </m:f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sz="17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sz="17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sz="17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sz="1700" b="0" i="1">
                                <a:latin typeface="Cambria Math" panose="02040503050406030204" pitchFamily="18" charset="0"/>
                              </a:rPr>
                              <m:t>25</m:t>
                            </m:r>
                          </m:den>
                        </m:f>
                      </m:den>
                    </m:f>
                    <m:r>
                      <a:rPr lang="vi-VN" sz="1700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sz="1700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  <a:p>
                <a:r>
                  <a:rPr lang="en-GB" sz="1700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endParaRPr lang="en-US" sz="1700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058720"/>
                <a:ext cx="7387244" cy="1085352"/>
              </a:xfrm>
              <a:prstGeom prst="rect">
                <a:avLst/>
              </a:prstGeom>
              <a:blipFill>
                <a:blip r:embed="rId6"/>
                <a:stretch>
                  <a:fillRect l="-1320" b="-73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/>
          <p:cNvSpPr txBox="1"/>
          <p:nvPr/>
        </p:nvSpPr>
        <p:spPr>
          <a:xfrm>
            <a:off x="914400" y="3556892"/>
            <a:ext cx="505746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en-GB">
                <a:latin typeface="Tahoma" pitchFamily="34" charset="0"/>
                <a:ea typeface="Tahoma" pitchFamily="34" charset="0"/>
                <a:cs typeface="Tahoma" pitchFamily="34" charset="0"/>
              </a:rPr>
              <a:t>đều là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lip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  <a:endParaRPr lang="en-US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609600" y="3882139"/>
                <a:ext cx="8534909" cy="571493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M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6</m:t>
                        </m:r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vi-VN" b="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vi-VN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GB" b="0" i="1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GB" b="0" i="1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vi-V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GB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không là phương trình chính tắc đường elip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3882139"/>
                <a:ext cx="8534909" cy="571493"/>
              </a:xfrm>
              <a:prstGeom prst="rect">
                <a:avLst/>
              </a:prstGeom>
              <a:blipFill>
                <a:blip r:embed="rId7"/>
                <a:stretch>
                  <a:fillRect l="-1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/>
              <p:cNvSpPr txBox="1"/>
              <p:nvPr/>
            </p:nvSpPr>
            <p:spPr>
              <a:xfrm>
                <a:off x="2410239" y="1504950"/>
                <a:ext cx="1808884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𝟐𝟓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en-GB" b="1" i="1" smtClean="0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10239" y="1504950"/>
                <a:ext cx="1808884" cy="476018"/>
              </a:xfrm>
              <a:prstGeom prst="rect">
                <a:avLst/>
              </a:prstGeom>
              <a:blipFill>
                <a:blip r:embed="rId8"/>
                <a:stretch>
                  <a:fillRect l="-5724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TextBox 67"/>
          <p:cNvSpPr txBox="1"/>
          <p:nvPr/>
        </p:nvSpPr>
        <p:spPr>
          <a:xfrm>
            <a:off x="609600" y="4485325"/>
            <a:ext cx="123168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</a:t>
            </a:r>
            <a:r>
              <a:rPr lang="en-GB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D</a:t>
            </a:r>
            <a:r>
              <a:rPr lang="vi-VN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</a:p>
        </p:txBody>
      </p:sp>
      <p:grpSp>
        <p:nvGrpSpPr>
          <p:cNvPr id="71" name="Group 70">
            <a:extLst>
              <a:ext uri="{FF2B5EF4-FFF2-40B4-BE49-F238E27FC236}">
                <a16:creationId xmlns:a16="http://schemas.microsoft.com/office/drawing/2014/main" id="{F38E0454-6AEC-4B1B-813B-D7D0C35A582B}"/>
              </a:ext>
            </a:extLst>
          </p:cNvPr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72" name="Rounded Rectangle 35">
              <a:extLst>
                <a:ext uri="{FF2B5EF4-FFF2-40B4-BE49-F238E27FC236}">
                  <a16:creationId xmlns:a16="http://schemas.microsoft.com/office/drawing/2014/main" id="{09F1E6B4-1349-40A5-A351-20151E3E7075}"/>
                </a:ext>
              </a:extLst>
            </p:cNvPr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EC557EDC-E82F-4607-805F-8CA1D12AB63F}"/>
                </a:ext>
              </a:extLst>
            </p:cNvPr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4" name="TextBox 73">
              <a:extLst>
                <a:ext uri="{FF2B5EF4-FFF2-40B4-BE49-F238E27FC236}">
                  <a16:creationId xmlns:a16="http://schemas.microsoft.com/office/drawing/2014/main" id="{04D8F1C4-2C6F-40B2-9E08-6B0D35101233}"/>
                </a:ext>
              </a:extLst>
            </p:cNvPr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76" name="Action Button: Forward or Next 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5CE60F97-88C8-459A-9C74-242EE1937011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7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52" grpId="0"/>
      <p:bldP spid="53" grpId="0"/>
      <p:bldP spid="54" grpId="0"/>
      <p:bldP spid="61" grpId="0"/>
      <p:bldP spid="62" grpId="0"/>
      <p:bldP spid="64" grpId="0"/>
      <p:bldP spid="65" grpId="0"/>
      <p:bldP spid="66" grpId="0"/>
      <p:bldP spid="68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2794186" y="1733550"/>
            <a:ext cx="406214" cy="406519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40023" y="2244705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36" name="Rounded Rectangle 35"/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269638" y="1792806"/>
            <a:ext cx="1258749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9 và 4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228600" y="889935"/>
            <a:ext cx="8915400" cy="810735"/>
            <a:chOff x="1296996" y="2289598"/>
            <a:chExt cx="22964808" cy="2162209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610422" cy="1090150"/>
              <a:chOff x="1296987" y="6768285"/>
              <a:chExt cx="3610422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7" y="6873436"/>
                <a:ext cx="2750812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575492" y="2289598"/>
                  <a:ext cx="19686312" cy="2162209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ình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𝟒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i đó độ dài trục lớn, trục nhỏ lần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lượt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575492" y="2289598"/>
                  <a:ext cx="19686312" cy="2162209"/>
                </a:xfrm>
                <a:prstGeom prst="rect">
                  <a:avLst/>
                </a:prstGeom>
                <a:blipFill>
                  <a:blip r:embed="rId2"/>
                  <a:stretch>
                    <a:fillRect l="-638" b="-11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736093" y="2660381"/>
                <a:ext cx="2964001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9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4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  <a:sym typeface="Wingdings" panose="05000000000000000000" pitchFamily="2" charset="2"/>
                  </a:rPr>
                  <a:t>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𝑎</m:t>
                            </m:r>
                            <m:r>
                              <a:rPr lang="vi-VN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3</m:t>
                            </m:r>
                          </m:e>
                          <m:e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𝑏</m:t>
                            </m:r>
                            <m:r>
                              <a:rPr lang="vi-VN" b="0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</m:t>
                            </m:r>
                          </m:e>
                        </m:eqAr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6093" y="2660381"/>
                <a:ext cx="2964001" cy="652476"/>
              </a:xfrm>
              <a:prstGeom prst="rect">
                <a:avLst/>
              </a:prstGeom>
              <a:blipFill>
                <a:blip r:embed="rId3"/>
                <a:stretch>
                  <a:fillRect l="-329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p:sp>
        <p:nvSpPr>
          <p:cNvPr id="113" name="TextBox 112"/>
          <p:cNvSpPr txBox="1"/>
          <p:nvPr/>
        </p:nvSpPr>
        <p:spPr>
          <a:xfrm>
            <a:off x="2877352" y="1792806"/>
            <a:ext cx="137160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6 và 4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4597917" y="1792806"/>
            <a:ext cx="1309187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3 và 2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6256067" y="1792806"/>
            <a:ext cx="1371599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4 và 6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757121" y="3452142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̣c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ớ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</m:t>
                        </m:r>
                      </m:e>
                      <m:sub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𝐴</m:t>
                        </m:r>
                      </m:e>
                      <m:sub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𝑎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3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6</m:t>
                    </m:r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7121" y="3452142"/>
                <a:ext cx="3805843" cy="311614"/>
              </a:xfrm>
              <a:prstGeom prst="rect">
                <a:avLst/>
              </a:prstGeom>
              <a:blipFill>
                <a:blip r:embed="rId4"/>
                <a:stretch>
                  <a:fillRect l="-2560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TextBox 128"/>
              <p:cNvSpPr txBox="1"/>
              <p:nvPr/>
            </p:nvSpPr>
            <p:spPr>
              <a:xfrm>
                <a:off x="766157" y="3944731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ục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ớ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𝐵</m:t>
                        </m:r>
                      </m:e>
                      <m:sub>
                        <m:r>
                          <a:rPr lang="vi-VN" b="0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𝑏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.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2</m:t>
                    </m:r>
                    <m:r>
                      <a:rPr lang="vi-VN" b="0" i="1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=</m:t>
                    </m:r>
                    <m:r>
                      <a:rPr lang="vi-VN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4</m:t>
                    </m:r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9" name="TextBox 12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6157" y="3944731"/>
                <a:ext cx="3805843" cy="311614"/>
              </a:xfrm>
              <a:prstGeom prst="rect">
                <a:avLst/>
              </a:prstGeom>
              <a:blipFill>
                <a:blip r:embed="rId5"/>
                <a:stretch>
                  <a:fillRect l="-2564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74360" y="4437320"/>
            <a:ext cx="838200" cy="296225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sz="1700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B</a:t>
            </a:r>
          </a:p>
        </p:txBody>
      </p:sp>
      <p:sp>
        <p:nvSpPr>
          <p:cNvPr id="51" name="Action Button: Forward or Next 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D45583EC-5497-467B-9CFE-12B9A4870642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7353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16" grpId="0"/>
      <p:bldP spid="129" grpId="0"/>
      <p:bldP spid="130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498786" y="1733550"/>
            <a:ext cx="406214" cy="389918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565320" y="2555439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4543466" y="1757514"/>
                <a:ext cx="345753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𝟔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𝟔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43466" y="1757514"/>
                <a:ext cx="3457533" cy="311614"/>
              </a:xfrm>
              <a:prstGeom prst="rect">
                <a:avLst/>
              </a:prstGeom>
              <a:blipFill>
                <a:blip r:embed="rId2"/>
                <a:stretch>
                  <a:fillRect l="-3175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486342" y="895350"/>
            <a:ext cx="8581458" cy="810735"/>
            <a:chOff x="1296996" y="2304040"/>
            <a:chExt cx="22885376" cy="2162210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707586" cy="1090150"/>
              <a:chOff x="1296987" y="6768285"/>
              <a:chExt cx="3707586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8" y="6873436"/>
                <a:ext cx="2847975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2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746399" y="2304040"/>
                  <a:ext cx="19435973" cy="21622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phương trình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𝟗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Khi đó tọa độ tiêu điểm của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746399" y="2304040"/>
                  <a:ext cx="19435973" cy="2162210"/>
                </a:xfrm>
                <a:prstGeom prst="rect">
                  <a:avLst/>
                </a:prstGeom>
                <a:blipFill>
                  <a:blip r:embed="rId3"/>
                  <a:stretch>
                    <a:fillRect l="-753" b="-1127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707353" y="3132763"/>
                <a:ext cx="2112047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 </m:t>
                                </m:r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16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9</m:t>
                            </m:r>
                          </m:e>
                        </m:eqArr>
                      </m:e>
                    </m:d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7353" y="3132763"/>
                <a:ext cx="2112047" cy="652476"/>
              </a:xfrm>
              <a:prstGeom prst="rect">
                <a:avLst/>
              </a:prstGeom>
              <a:blipFill>
                <a:blip r:embed="rId4"/>
                <a:stretch>
                  <a:fillRect l="-46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710708" y="3888638"/>
                <a:ext cx="4775692" cy="359512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ểm là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d>
                      <m:d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7</m:t>
                            </m:r>
                          </m:e>
                        </m:rad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d>
                    <m:r>
                      <a:rPr lang="vi-VN" b="0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d>
                      <m:d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0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7</m:t>
                            </m:r>
                          </m:e>
                        </m:rad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0708" y="3888638"/>
                <a:ext cx="4775692" cy="359512"/>
              </a:xfrm>
              <a:prstGeom prst="rect">
                <a:avLst/>
              </a:prstGeom>
              <a:blipFill>
                <a:blip r:embed="rId5"/>
                <a:stretch>
                  <a:fillRect l="-2043" t="-10169" b="-271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22230" y="4393736"/>
            <a:ext cx="1070786" cy="311614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A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1602186" y="2199325"/>
                <a:ext cx="2499072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𝟗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𝟗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86" y="2199325"/>
                <a:ext cx="2499072" cy="311614"/>
              </a:xfrm>
              <a:prstGeom prst="rect">
                <a:avLst/>
              </a:prstGeom>
              <a:blipFill>
                <a:blip r:embed="rId6"/>
                <a:stretch>
                  <a:fillRect l="-4390" t="-19608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Box 50"/>
              <p:cNvSpPr txBox="1"/>
              <p:nvPr/>
            </p:nvSpPr>
            <p:spPr>
              <a:xfrm>
                <a:off x="4550894" y="2199325"/>
                <a:ext cx="2499072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𝟒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1" name="TextBox 5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0894" y="2199325"/>
                <a:ext cx="2499072" cy="311614"/>
              </a:xfrm>
              <a:prstGeom prst="rect">
                <a:avLst/>
              </a:prstGeom>
              <a:blipFill>
                <a:blip r:embed="rId7"/>
                <a:stretch>
                  <a:fillRect l="-4401" t="-19608" r="-244" b="-39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2" name="TextBox 51"/>
              <p:cNvSpPr txBox="1"/>
              <p:nvPr/>
            </p:nvSpPr>
            <p:spPr>
              <a:xfrm>
                <a:off x="1602186" y="1757515"/>
                <a:ext cx="2969813" cy="35976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𝟏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vi-VN" b="1" i="1" dirty="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1" i="1" dirty="0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𝟕</m:t>
                            </m:r>
                          </m:e>
                        </m:rad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  <m:r>
                      <a:rPr lang="vi-VN" b="1" i="1" dirty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 ,</m:t>
                    </m:r>
                    <m:sSub>
                      <m:sSub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𝑭</m:t>
                        </m:r>
                      </m:e>
                      <m:sub>
                        <m: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𝟐</m:t>
                        </m:r>
                      </m:sub>
                    </m:sSub>
                    <m:d>
                      <m:dPr>
                        <m:ctrlPr>
                          <a:rPr lang="vi-VN" b="1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vi-VN" b="1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radPr>
                          <m:deg/>
                          <m:e>
                            <m:r>
                              <a:rPr lang="vi-VN" b="1" i="1" dirty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𝟕</m:t>
                            </m:r>
                          </m:e>
                        </m:rad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;</m:t>
                        </m:r>
                        <m:r>
                          <a:rPr lang="vi-VN" b="1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𝟎</m:t>
                        </m:r>
                      </m:e>
                    </m: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2" name="TextBox 5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2186" y="1757515"/>
                <a:ext cx="2969813" cy="359768"/>
              </a:xfrm>
              <a:prstGeom prst="rect">
                <a:avLst/>
              </a:prstGeom>
              <a:blipFill>
                <a:blip r:embed="rId8"/>
                <a:stretch>
                  <a:fillRect l="-3696" t="-10169" b="-288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823557" y="3271741"/>
                <a:ext cx="3805843" cy="628367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  <a:sym typeface="Wingdings" panose="05000000000000000000" pitchFamily="2" charset="2"/>
                      </a:rPr>
                      <m:t></m:t>
                    </m:r>
                    <m:r>
                      <a:rPr lang="vi-VN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𝒄</m:t>
                    </m:r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r>
                          <a:rPr lang="vi-VN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  <m:t>𝟕</m:t>
                        </m:r>
                      </m:e>
                    </m:rad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 .</a:t>
                </a:r>
              </a:p>
              <a:p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23557" y="3271741"/>
                <a:ext cx="3805843" cy="628367"/>
              </a:xfrm>
              <a:prstGeom prst="rect">
                <a:avLst/>
              </a:prstGeom>
              <a:blipFill>
                <a:blip r:embed="rId9"/>
                <a:stretch>
                  <a:fillRect l="-2880" t="-3883" b="-194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4" name="Group 53">
            <a:extLst>
              <a:ext uri="{FF2B5EF4-FFF2-40B4-BE49-F238E27FC236}">
                <a16:creationId xmlns:a16="http://schemas.microsoft.com/office/drawing/2014/main" id="{13975669-C807-4391-A23D-967E161F98DB}"/>
              </a:ext>
            </a:extLst>
          </p:cNvPr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55" name="Rounded Rectangle 35">
              <a:extLst>
                <a:ext uri="{FF2B5EF4-FFF2-40B4-BE49-F238E27FC236}">
                  <a16:creationId xmlns:a16="http://schemas.microsoft.com/office/drawing/2014/main" id="{6807E0BC-5A84-4422-A4B6-B09EBEDA991C}"/>
                </a:ext>
              </a:extLst>
            </p:cNvPr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TextBox 55">
              <a:extLst>
                <a:ext uri="{FF2B5EF4-FFF2-40B4-BE49-F238E27FC236}">
                  <a16:creationId xmlns:a16="http://schemas.microsoft.com/office/drawing/2014/main" id="{CC126084-532D-4063-8FD4-95D903644BDC}"/>
                </a:ext>
              </a:extLst>
            </p:cNvPr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EB70FD46-B8C6-4ECD-810D-651EFAB8B5EF}"/>
                </a:ext>
              </a:extLst>
            </p:cNvPr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8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0710EB6A-1B4B-4D44-98FF-3F7A6288263C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225426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6" grpId="0"/>
      <p:bldP spid="130" grpId="0" animBg="1"/>
      <p:bldP spid="49" grpId="0"/>
      <p:bldP spid="51" grpId="0"/>
      <p:bldP spid="52" grpId="0"/>
      <p:bldP spid="5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3383774" y="1640948"/>
            <a:ext cx="406214" cy="397402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700"/>
          </a:p>
        </p:txBody>
      </p:sp>
      <p:grpSp>
        <p:nvGrpSpPr>
          <p:cNvPr id="32" name="Group 31"/>
          <p:cNvGrpSpPr/>
          <p:nvPr/>
        </p:nvGrpSpPr>
        <p:grpSpPr>
          <a:xfrm>
            <a:off x="540023" y="2244705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69" name="TextBox 68"/>
          <p:cNvSpPr txBox="1"/>
          <p:nvPr/>
        </p:nvSpPr>
        <p:spPr>
          <a:xfrm>
            <a:off x="1510905" y="1665172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3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486342" y="919380"/>
            <a:ext cx="8657658" cy="533736"/>
            <a:chOff x="1296996" y="2368127"/>
            <a:chExt cx="20147080" cy="1423461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344749" cy="1090150"/>
              <a:chOff x="1296987" y="6768285"/>
              <a:chExt cx="3344749" cy="1090150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156597" y="6873436"/>
                <a:ext cx="2485139" cy="984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 3:</a:t>
                </a:r>
                <a:endParaRPr lang="en-US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" name="Rectangle 3"/>
                <p:cNvSpPr/>
                <p:nvPr/>
              </p:nvSpPr>
              <p:spPr>
                <a:xfrm>
                  <a:off x="4324811" y="2368127"/>
                  <a:ext cx="17119265" cy="1423461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>
                    <a:spcBef>
                      <a:spcPts val="450"/>
                    </a:spcBef>
                  </a:pPr>
                  <a:r>
                    <a: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o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có phương trình: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𝟐𝟓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vi-VN" b="1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vi-VN" b="1" i="1" smtClean="0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</m:sup>
                          </m:sSup>
                        </m:num>
                        <m:den>
                          <m:r>
                            <a:rPr lang="vi-VN" b="1" i="1" smtClean="0">
                              <a:latin typeface="Cambria Math" panose="02040503050406030204" pitchFamily="18" charset="0"/>
                            </a:rPr>
                            <m:t>𝟏𝟔</m:t>
                          </m:r>
                        </m:den>
                      </m:f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vi-VN" b="1" i="1" smtClean="0">
                          <a:latin typeface="Cambria Math" panose="02040503050406030204" pitchFamily="18" charset="0"/>
                        </a:rPr>
                        <m:t>𝟏</m:t>
                      </m:r>
                    </m:oMath>
                  </a14:m>
                  <a:r>
                    <a:rPr lang="en-GB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</a:t>
                  </a:r>
                  <a:r>
                    <a:rPr lang="vi-VN" b="1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 đó tiêu cự của </a:t>
                  </a:r>
                  <a:r>
                    <a:rPr lang="vi-VN" b="1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Elip là</a:t>
                  </a:r>
                  <a:endPara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4" name="Rectangle 3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24811" y="2368127"/>
                  <a:ext cx="17119265" cy="1423461"/>
                </a:xfrm>
                <a:prstGeom prst="rect">
                  <a:avLst/>
                </a:prstGeom>
                <a:blipFill>
                  <a:blip r:embed="rId2"/>
                  <a:stretch>
                    <a:fillRect l="-663" b="-57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3" name="TextBox 122"/>
              <p:cNvSpPr txBox="1"/>
              <p:nvPr/>
            </p:nvSpPr>
            <p:spPr>
              <a:xfrm>
                <a:off x="689957" y="2660381"/>
                <a:ext cx="2053243" cy="652476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a có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vi-VN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vi-VN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eqArrPr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25</m:t>
                            </m:r>
                          </m:e>
                          <m:e>
                            <m:sSup>
                              <m:sSupPr>
                                <m:ctrlPr>
                                  <a:rPr lang="vi-VN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</m:ctrlPr>
                              </m:sSupPr>
                              <m:e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𝑏</m:t>
                                </m:r>
                              </m:e>
                              <m:sup>
                                <m:r>
                                  <a:rPr lang="vi-VN" b="0" i="1" smtClean="0">
                                    <a:latin typeface="Cambria Math" panose="02040503050406030204" pitchFamily="18" charset="0"/>
                                    <a:ea typeface="Tahoma" pitchFamily="34" charset="0"/>
                                    <a:cs typeface="Tahoma" pitchFamily="34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=</m:t>
                            </m:r>
                            <m:r>
                              <a:rPr lang="vi-VN" b="0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16</m:t>
                            </m:r>
                          </m:e>
                        </m:eqArr>
                      </m:e>
                    </m:d>
                  </m:oMath>
                </a14:m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23" name="TextBox 12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9957" y="2660381"/>
                <a:ext cx="2053243" cy="652476"/>
              </a:xfrm>
              <a:prstGeom prst="rect">
                <a:avLst/>
              </a:prstGeom>
              <a:blipFill>
                <a:blip r:embed="rId3"/>
                <a:stretch>
                  <a:fillRect l="-4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 sz="1700"/>
          </a:p>
        </p:txBody>
      </p:sp>
      <p:sp>
        <p:nvSpPr>
          <p:cNvPr id="113" name="TextBox 112"/>
          <p:cNvSpPr txBox="1"/>
          <p:nvPr/>
        </p:nvSpPr>
        <p:spPr>
          <a:xfrm>
            <a:off x="3491617" y="1657350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B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6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4" name="TextBox 113"/>
          <p:cNvSpPr txBox="1"/>
          <p:nvPr/>
        </p:nvSpPr>
        <p:spPr>
          <a:xfrm>
            <a:off x="5370177" y="1672869"/>
            <a:ext cx="698895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9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15" name="TextBox 114"/>
          <p:cNvSpPr txBox="1"/>
          <p:nvPr/>
        </p:nvSpPr>
        <p:spPr>
          <a:xfrm>
            <a:off x="7162800" y="1665172"/>
            <a:ext cx="1295400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0000FF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D.</a:t>
            </a:r>
            <a:r>
              <a:rPr lang="vi-VN" b="1" dirty="0">
                <a:latin typeface="Tahoma" pitchFamily="34" charset="0"/>
                <a:ea typeface="Tahoma" pitchFamily="34" charset="0"/>
                <a:cs typeface="Tahoma" pitchFamily="34" charset="0"/>
              </a:rPr>
              <a:t> 18.</a:t>
            </a:r>
            <a:endParaRPr lang="en-US" b="1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/>
              <p:cNvSpPr txBox="1"/>
              <p:nvPr/>
            </p:nvSpPr>
            <p:spPr>
              <a:xfrm>
                <a:off x="704762" y="3452142"/>
                <a:ext cx="3805843" cy="311614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vi-VN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 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ự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vi-VN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</m:ctrlPr>
                      </m:sSubPr>
                      <m:e>
                        <m:r>
                          <a:rPr lang="vi-VN" b="0" i="1" dirty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𝐹</m:t>
                        </m:r>
                      </m:e>
                      <m:sub>
                        <m:r>
                          <a:rPr lang="vi-VN" b="0" i="1" dirty="0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2</m:t>
                        </m:r>
                      </m:sub>
                    </m:sSub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2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𝑐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2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.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3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b="0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6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6" name="TextBox 1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4762" y="3452142"/>
                <a:ext cx="3805843" cy="311614"/>
              </a:xfrm>
              <a:prstGeom prst="rect">
                <a:avLst/>
              </a:prstGeom>
              <a:blipFill>
                <a:blip r:embed="rId4"/>
                <a:stretch>
                  <a:fillRect l="-2564" t="-19608" b="-411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708311" y="3961895"/>
            <a:ext cx="1215346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B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2671157" y="2795780"/>
                <a:ext cx="4948843" cy="333799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  <a:sym typeface="Wingdings" panose="05000000000000000000" pitchFamily="2" charset="2"/>
                      </a:rPr>
                      <m:t></m:t>
                    </m:r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&gt;</m:t>
                    </m:r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𝒄</m:t>
                    </m:r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vi-VN" sz="1700" b="1" i="1" dirty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vi-VN" sz="1700" b="1" i="1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−</m:t>
                        </m:r>
                        <m:sSup>
                          <m:sSupPr>
                            <m:ctrlP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𝒃</m:t>
                            </m:r>
                          </m:e>
                          <m:sup>
                            <m:r>
                              <a:rPr lang="vi-VN" sz="1700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</m:e>
                    </m:rad>
                    <m:r>
                      <a:rPr lang="vi-VN" sz="1700" b="1" i="1" dirty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=</m:t>
                    </m:r>
                    <m:r>
                      <a:rPr lang="vi-VN" sz="1700" b="1" i="1" dirty="0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itchFamily="34" charset="0"/>
                      </a:rPr>
                      <m:t>𝟑</m:t>
                    </m:r>
                  </m:oMath>
                </a14:m>
                <a:r>
                  <a:rPr lang="vi-VN" sz="1700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71157" y="2795780"/>
                <a:ext cx="4948843" cy="333799"/>
              </a:xfrm>
              <a:prstGeom prst="rect">
                <a:avLst/>
              </a:prstGeom>
              <a:blipFill>
                <a:blip r:embed="rId5"/>
                <a:stretch>
                  <a:fillRect l="-862" t="-5556" b="-3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1" name="Group 50">
            <a:extLst>
              <a:ext uri="{FF2B5EF4-FFF2-40B4-BE49-F238E27FC236}">
                <a16:creationId xmlns:a16="http://schemas.microsoft.com/office/drawing/2014/main" id="{C730A648-7BC2-4005-9ED2-31BFEE820301}"/>
              </a:ext>
            </a:extLst>
          </p:cNvPr>
          <p:cNvGrpSpPr/>
          <p:nvPr/>
        </p:nvGrpSpPr>
        <p:grpSpPr>
          <a:xfrm>
            <a:off x="0" y="588437"/>
            <a:ext cx="5178926" cy="381657"/>
            <a:chOff x="-288924" y="1889403"/>
            <a:chExt cx="11551965" cy="1017752"/>
          </a:xfrm>
        </p:grpSpPr>
        <p:sp>
          <p:nvSpPr>
            <p:cNvPr id="52" name="Rounded Rectangle 35">
              <a:extLst>
                <a:ext uri="{FF2B5EF4-FFF2-40B4-BE49-F238E27FC236}">
                  <a16:creationId xmlns:a16="http://schemas.microsoft.com/office/drawing/2014/main" id="{7A40CD0C-AA1C-497F-A089-1280B52DE7FF}"/>
                </a:ext>
              </a:extLst>
            </p:cNvPr>
            <p:cNvSpPr/>
            <p:nvPr/>
          </p:nvSpPr>
          <p:spPr>
            <a:xfrm>
              <a:off x="-288924" y="1905000"/>
              <a:ext cx="2719513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C6EC6C7A-5811-4B1A-A5AB-DE3515EBB161}"/>
                </a:ext>
              </a:extLst>
            </p:cNvPr>
            <p:cNvSpPr txBox="1"/>
            <p:nvPr/>
          </p:nvSpPr>
          <p:spPr>
            <a:xfrm>
              <a:off x="-118954" y="1922270"/>
              <a:ext cx="2427201" cy="98488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2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D7F1E4FA-5A5E-4A1F-933A-1659B48B9122}"/>
                </a:ext>
              </a:extLst>
            </p:cNvPr>
            <p:cNvSpPr txBox="1"/>
            <p:nvPr/>
          </p:nvSpPr>
          <p:spPr>
            <a:xfrm>
              <a:off x="2430589" y="1889403"/>
              <a:ext cx="8832452" cy="98488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vi-VN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ÌM CÁC YẾU TỐ CỦA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55" name="Action Button: Forward or Next 5">
            <a:hlinkClick r:id="rId6" action="ppaction://hlinksldjump" highlightClick="1"/>
            <a:extLst>
              <a:ext uri="{FF2B5EF4-FFF2-40B4-BE49-F238E27FC236}">
                <a16:creationId xmlns:a16="http://schemas.microsoft.com/office/drawing/2014/main" id="{42E0154E-E5ED-4F96-982B-1470AA1AE13B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51798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16" grpId="0"/>
      <p:bldP spid="130" grpId="0"/>
      <p:bldP spid="4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0228" y="2175543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" name="Rounded Rectangle 5"/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75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894558" y="1447868"/>
            <a:ext cx="7020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8606" indent="-278606">
              <a:spcBef>
                <a:spcPts val="450"/>
              </a:spcBef>
              <a:buAutoNum type="alphaLcParenR"/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4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é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3153" y="1821418"/>
            <a:ext cx="68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6</a:t>
            </a:r>
          </a:p>
        </p:txBody>
      </p: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707731" cy="1090151"/>
              <a:chOff x="1296987" y="6768285"/>
              <a:chExt cx="3707731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2848119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)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: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9" name="TextBox 78"/>
              <p:cNvSpPr txBox="1"/>
              <p:nvPr/>
            </p:nvSpPr>
            <p:spPr>
              <a:xfrm>
                <a:off x="914400" y="2549428"/>
                <a:ext cx="7565091" cy="533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78606" indent="-278606">
                  <a:buAutoNum type="alphaLcParenR"/>
                </a:pP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/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b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>
                            <a:latin typeface="Cambria Math" panose="02040503050406030204" pitchFamily="18" charset="0"/>
                          </a:rPr>
                          <m:t>&gt;</m:t>
                        </m:r>
                        <m:r>
                          <a:rPr lang="en-US" b="0" i="1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9" name="TextBox 7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14400" y="2549428"/>
                <a:ext cx="7565091" cy="533736"/>
              </a:xfrm>
              <a:prstGeom prst="rect">
                <a:avLst/>
              </a:prstGeom>
              <a:blipFill>
                <a:blip r:embed="rId2"/>
                <a:stretch>
                  <a:fillRect l="-645" b="-45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TextBox 80"/>
              <p:cNvSpPr txBox="1"/>
              <p:nvPr/>
            </p:nvSpPr>
            <p:spPr>
              <a:xfrm>
                <a:off x="1198744" y="3531872"/>
                <a:ext cx="504965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é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0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5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81" name="TextBox 8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531872"/>
                <a:ext cx="5049656" cy="369332"/>
              </a:xfrm>
              <a:prstGeom prst="rect">
                <a:avLst/>
              </a:prstGeom>
              <a:blipFill>
                <a:blip r:embed="rId3"/>
                <a:stretch>
                  <a:fillRect l="-1087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1198744" y="3115001"/>
                <a:ext cx="470628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lớ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suy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r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7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115001"/>
                <a:ext cx="4706288" cy="369332"/>
              </a:xfrm>
              <a:prstGeom prst="rect">
                <a:avLst/>
              </a:prstGeom>
              <a:blipFill>
                <a:blip r:embed="rId5"/>
                <a:stretch>
                  <a:fillRect l="-1166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/>
              <p:cNvSpPr txBox="1"/>
              <p:nvPr/>
            </p:nvSpPr>
            <p:spPr>
              <a:xfrm>
                <a:off x="1198744" y="3948744"/>
                <a:ext cx="6040256" cy="5337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: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49</m:t>
                        </m:r>
                      </m:den>
                    </m:f>
                    <m:r>
                      <a:rPr lang="en-US" b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25</m:t>
                        </m:r>
                      </m:den>
                    </m:f>
                    <m:r>
                      <a:rPr lang="en-US" b="0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0" name="TextBox 5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98744" y="3948744"/>
                <a:ext cx="6040256" cy="533736"/>
              </a:xfrm>
              <a:prstGeom prst="rect">
                <a:avLst/>
              </a:prstGeom>
              <a:blipFill>
                <a:blip r:embed="rId6"/>
                <a:stretch>
                  <a:fillRect l="-908" b="-34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F11450B1-D8A8-4D86-8A43-342585DD7EEC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79" grpId="0"/>
      <p:bldP spid="81" grpId="0"/>
      <p:bldP spid="53" grpId="0"/>
      <p:bldP spid="6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40228" y="2175543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sp>
        <p:nvSpPr>
          <p:cNvPr id="9" name="TextBox 8"/>
          <p:cNvSpPr txBox="1"/>
          <p:nvPr/>
        </p:nvSpPr>
        <p:spPr>
          <a:xfrm>
            <a:off x="1894558" y="1447868"/>
            <a:ext cx="702084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78606" indent="-278606">
              <a:spcBef>
                <a:spcPts val="450"/>
              </a:spcBef>
              <a:buAutoNum type="alphaLcParenR"/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4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é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903153" y="1821418"/>
            <a:ext cx="68606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450"/>
              </a:spcBef>
            </a:pP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b) (E)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lớn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10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và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ằng</a:t>
            </a:r>
            <a:r>
              <a:rPr lang="en-US" b="1" dirty="0">
                <a:latin typeface="Tahoma" pitchFamily="34" charset="0"/>
                <a:ea typeface="Tahoma" pitchFamily="34" charset="0"/>
                <a:cs typeface="Tahoma" pitchFamily="34" charset="0"/>
              </a:rPr>
              <a:t> 6</a:t>
            </a:r>
          </a:p>
        </p:txBody>
      </p: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707731" cy="1090151"/>
              <a:chOff x="1296987" y="6768285"/>
              <a:chExt cx="3707731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2848119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1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)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biết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:</a:t>
              </a:r>
            </a:p>
          </p:txBody>
        </p:sp>
      </p:grpSp>
      <p:sp>
        <p:nvSpPr>
          <p:cNvPr id="84" name="Action Button: Forward or Next 83">
            <a:hlinkClick r:id="rId2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675"/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6570FCF3-A311-497A-96E4-A9C84D8AE4BB}"/>
              </a:ext>
            </a:extLst>
          </p:cNvPr>
          <p:cNvSpPr txBox="1"/>
          <p:nvPr/>
        </p:nvSpPr>
        <p:spPr>
          <a:xfrm>
            <a:off x="765018" y="2550321"/>
            <a:ext cx="594058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b) Ta </a:t>
            </a:r>
            <a:r>
              <a:rPr lang="en-US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ó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độ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ài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rục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lớn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a = 10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a = 5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A4AFD6BC-E474-4D87-9FC4-E6CB1E0B45E6}"/>
              </a:ext>
            </a:extLst>
          </p:cNvPr>
          <p:cNvSpPr txBox="1"/>
          <p:nvPr/>
        </p:nvSpPr>
        <p:spPr>
          <a:xfrm>
            <a:off x="1726199" y="2996252"/>
            <a:ext cx="3301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iêu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ự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2c = 6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suy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dirty="0" err="1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a</a:t>
            </a:r>
            <a:r>
              <a:rPr lang="en-US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c 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3.</a:t>
            </a:r>
            <a:endParaRPr lang="en-US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BF39089-0E0E-40D4-8C79-C8F10B8FBA6D}"/>
                  </a:ext>
                </a:extLst>
              </p:cNvPr>
              <p:cNvSpPr txBox="1"/>
              <p:nvPr/>
            </p:nvSpPr>
            <p:spPr>
              <a:xfrm>
                <a:off x="1143000" y="3507308"/>
                <a:ext cx="5055601" cy="37555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ì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  <m:sup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25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6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  <a:sym typeface="Wingdings" panose="05000000000000000000" pitchFamily="2" charset="2"/>
                      </a:rPr>
                      <m:t> 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4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5BF39089-0E0E-40D4-8C79-C8F10B8FBA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507308"/>
                <a:ext cx="5055601" cy="375552"/>
              </a:xfrm>
              <a:prstGeom prst="rect">
                <a:avLst/>
              </a:prstGeom>
              <a:blipFill>
                <a:blip r:embed="rId3"/>
                <a:stretch>
                  <a:fillRect l="-1086" t="-8065" b="-225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99E63CF8-A16E-493D-B61E-5889A44BC858}"/>
                  </a:ext>
                </a:extLst>
              </p:cNvPr>
              <p:cNvSpPr/>
              <p:nvPr/>
            </p:nvSpPr>
            <p:spPr>
              <a:xfrm>
                <a:off x="1143000" y="3936779"/>
                <a:ext cx="5134162" cy="52443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í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ắ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: </a:t>
                </a:r>
                <a14:m>
                  <m:oMath xmlns:m="http://schemas.openxmlformats.org/officeDocument/2006/math">
                    <m:r>
                      <a:rPr lang="en-US" b="0">
                        <a:latin typeface="Cambria Math" panose="02040503050406030204" pitchFamily="18" charset="0"/>
                      </a:rPr>
                      <m:t>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25</m:t>
                        </m:r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99E63CF8-A16E-493D-B61E-5889A44BC85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936779"/>
                <a:ext cx="5134162" cy="524439"/>
              </a:xfrm>
              <a:prstGeom prst="rect">
                <a:avLst/>
              </a:prstGeom>
              <a:blipFill>
                <a:blip r:embed="rId4"/>
                <a:stretch>
                  <a:fillRect l="-1069" r="-119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5" name="Group 54">
            <a:extLst>
              <a:ext uri="{FF2B5EF4-FFF2-40B4-BE49-F238E27FC236}">
                <a16:creationId xmlns:a16="http://schemas.microsoft.com/office/drawing/2014/main" id="{1CB07C2B-FAA9-4BB9-8882-460A72D968A7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56" name="Rounded Rectangle 5">
              <a:extLst>
                <a:ext uri="{FF2B5EF4-FFF2-40B4-BE49-F238E27FC236}">
                  <a16:creationId xmlns:a16="http://schemas.microsoft.com/office/drawing/2014/main" id="{1D54DE8E-40EE-4720-B3DC-922C2BEBB826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675"/>
            </a:p>
          </p:txBody>
        </p:sp>
        <p:sp>
          <p:nvSpPr>
            <p:cNvPr id="57" name="TextBox 56">
              <a:extLst>
                <a:ext uri="{FF2B5EF4-FFF2-40B4-BE49-F238E27FC236}">
                  <a16:creationId xmlns:a16="http://schemas.microsoft.com/office/drawing/2014/main" id="{1186EA77-3C99-4833-ACBB-9B9A46E72E9E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8" name="TextBox 57">
              <a:extLst>
                <a:ext uri="{FF2B5EF4-FFF2-40B4-BE49-F238E27FC236}">
                  <a16:creationId xmlns:a16="http://schemas.microsoft.com/office/drawing/2014/main" id="{EC463BF1-196A-48B4-B79A-AD2C61D61288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59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4B75E71C-CDF1-488E-A264-070AA88AE419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22190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6" grpId="0"/>
      <p:bldP spid="47" grpId="0"/>
      <p:bldP spid="48" grpId="0"/>
      <p:bldP spid="4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0453" y="22935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blipFill>
                <a:blip r:embed="rId2"/>
                <a:stretch>
                  <a:fillRect l="-787" t="-1515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blipFill>
                <a:blip r:embed="rId3"/>
                <a:stretch>
                  <a:fillRect l="-823" t="-4615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</a:t>
              </a:r>
              <a:r>
                <a:rPr lang="en-US" b="1">
                  <a:latin typeface="Tahoma" pitchFamily="34" charset="0"/>
                  <a:ea typeface="Tahoma" pitchFamily="34" charset="0"/>
                  <a:cs typeface="Tahoma" pitchFamily="34" charset="0"/>
                </a:rPr>
                <a:t>) biết: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TextBox 45"/>
          <p:cNvSpPr txBox="1"/>
          <p:nvPr/>
        </p:nvSpPr>
        <p:spPr>
          <a:xfrm>
            <a:off x="914401" y="3090521"/>
            <a:ext cx="6448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a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ộ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ài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ục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ỏ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2b = 6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u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b = 3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855436" y="2571750"/>
                <a:ext cx="6971887" cy="524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ạ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5436" y="2571750"/>
                <a:ext cx="6971887" cy="524182"/>
              </a:xfrm>
              <a:prstGeom prst="rect">
                <a:avLst/>
              </a:prstGeom>
              <a:blipFill>
                <a:blip r:embed="rId5"/>
                <a:stretch>
                  <a:fillRect l="-699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/>
              <p:cNvSpPr txBox="1"/>
              <p:nvPr/>
            </p:nvSpPr>
            <p:spPr>
              <a:xfrm>
                <a:off x="1295400" y="3467965"/>
                <a:ext cx="7186571" cy="420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𝑀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</m:t>
                            </m:r>
                            <m:r>
                              <a:rPr lang="en-US" b="0" i="1">
                                <a:latin typeface="Cambria Math"/>
                              </a:rPr>
                              <m:t>5</m:t>
                            </m:r>
                          </m:e>
                        </m:rad>
                        <m:r>
                          <a:rPr lang="en-US" b="0">
                            <a:latin typeface="Cambria Math"/>
                          </a:rPr>
                          <m:t>;</m:t>
                        </m:r>
                        <m:r>
                          <a:rPr lang="en-US" b="0" i="1">
                            <a:latin typeface="Cambria Math"/>
                          </a:rPr>
                          <m:t>2</m:t>
                        </m:r>
                      </m:e>
                    </m:d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7" name="TextBox 5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467965"/>
                <a:ext cx="7186571" cy="420436"/>
              </a:xfrm>
              <a:prstGeom prst="rect">
                <a:avLst/>
              </a:prstGeom>
              <a:blipFill>
                <a:blip r:embed="rId6"/>
                <a:stretch>
                  <a:fillRect l="-764" t="-289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3" name="Rectangle 52"/>
              <p:cNvSpPr/>
              <p:nvPr/>
            </p:nvSpPr>
            <p:spPr>
              <a:xfrm>
                <a:off x="1295400" y="3888011"/>
                <a:ext cx="4292532" cy="61273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60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4</m:t>
                          </m:r>
                        </m:num>
                        <m:den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9</m:t>
                          </m:r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08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08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3" name="Rectangle 5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3888011"/>
                <a:ext cx="4292532" cy="6127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295400" y="4500780"/>
                <a:ext cx="4888582" cy="52456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108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</a:rPr>
                          <m:t>9</m:t>
                        </m:r>
                      </m:den>
                    </m:f>
                    <m:r>
                      <a:rPr lang="en-US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5400" y="4500780"/>
                <a:ext cx="4888582" cy="524567"/>
              </a:xfrm>
              <a:prstGeom prst="rect">
                <a:avLst/>
              </a:prstGeom>
              <a:blipFill>
                <a:blip r:embed="rId8"/>
                <a:stretch>
                  <a:fillRect l="-1124" r="-250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9" name="Group 58">
            <a:extLst>
              <a:ext uri="{FF2B5EF4-FFF2-40B4-BE49-F238E27FC236}">
                <a16:creationId xmlns:a16="http://schemas.microsoft.com/office/drawing/2014/main" id="{71D5F8EA-9B3F-4B47-8E18-749E03D04655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0" name="Rounded Rectangle 5">
              <a:extLst>
                <a:ext uri="{FF2B5EF4-FFF2-40B4-BE49-F238E27FC236}">
                  <a16:creationId xmlns:a16="http://schemas.microsoft.com/office/drawing/2014/main" id="{98AF4ED0-772D-4D1F-B281-5F1311D53AEA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DE66880-D094-4BD5-BAB1-CDEF0A2E28CB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66AA9F9-7336-4191-81B7-FA71E958CCFD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63" name="Action Button: Forward or Next 5">
            <a:hlinkClick r:id="rId9" action="ppaction://hlinksldjump" highlightClick="1"/>
            <a:extLst>
              <a:ext uri="{FF2B5EF4-FFF2-40B4-BE49-F238E27FC236}">
                <a16:creationId xmlns:a16="http://schemas.microsoft.com/office/drawing/2014/main" id="{36517571-4886-4D1D-BF8F-A3D66F1EF368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83283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46" grpId="0"/>
      <p:bldP spid="50" grpId="0"/>
      <p:bldP spid="57" grpId="0"/>
      <p:bldP spid="53" grpId="0"/>
      <p:bldP spid="5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330453" y="22935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ộ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à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ục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hỏ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6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𝐌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𝟐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2" y="1428750"/>
                <a:ext cx="6971887" cy="398186"/>
              </a:xfrm>
              <a:prstGeom prst="rect">
                <a:avLst/>
              </a:prstGeom>
              <a:blipFill>
                <a:blip r:embed="rId2"/>
                <a:stretch>
                  <a:fillRect l="-787" t="-1515" b="-212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) 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iêu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ự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ằng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8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𝐍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(</m:t>
                    </m:r>
                    <m:rad>
                      <m:radPr>
                        <m:degHide m:val="on"/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𝟏𝟓</m:t>
                        </m:r>
                      </m:e>
                    </m:rad>
                    <m:r>
                      <a:rPr lang="en-US" b="1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1113" y="1809750"/>
                <a:ext cx="6667087" cy="398186"/>
              </a:xfrm>
              <a:prstGeom prst="rect">
                <a:avLst/>
              </a:prstGeom>
              <a:blipFill>
                <a:blip r:embed="rId3"/>
                <a:stretch>
                  <a:fillRect l="-823" t="-4615" b="-2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2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ậ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hính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ắc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Elip</a:t>
              </a:r>
              <a:r>
                <a:rPr lang="en-US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(E</a:t>
              </a:r>
              <a:r>
                <a:rPr lang="en-US" b="1">
                  <a:latin typeface="Tahoma" pitchFamily="34" charset="0"/>
                  <a:ea typeface="Tahoma" pitchFamily="34" charset="0"/>
                  <a:cs typeface="Tahoma" pitchFamily="34" charset="0"/>
                </a:rPr>
                <a:t>) biết: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84" name="Action Button: Forward or Next 83">
            <a:hlinkClick r:id="rId4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632201" y="2190649"/>
                <a:ext cx="6971887" cy="5241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í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ắc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ủa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dạng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b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2201" y="2190649"/>
                <a:ext cx="6971887" cy="524182"/>
              </a:xfrm>
              <a:prstGeom prst="rect">
                <a:avLst/>
              </a:prstGeom>
              <a:blipFill>
                <a:blip r:embed="rId5"/>
                <a:stretch>
                  <a:fillRect l="-78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TextBox 46">
            <a:extLst>
              <a:ext uri="{FF2B5EF4-FFF2-40B4-BE49-F238E27FC236}">
                <a16:creationId xmlns:a16="http://schemas.microsoft.com/office/drawing/2014/main" id="{6EB09D4C-DA4D-4B25-8215-D9532D946E3D}"/>
              </a:ext>
            </a:extLst>
          </p:cNvPr>
          <p:cNvSpPr txBox="1"/>
          <p:nvPr/>
        </p:nvSpPr>
        <p:spPr>
          <a:xfrm>
            <a:off x="800787" y="2675007"/>
            <a:ext cx="593997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b)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iêu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ự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2c = 8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uy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dirty="0" err="1">
                <a:latin typeface="Tahoma" pitchFamily="34" charset="0"/>
                <a:ea typeface="Tahoma" pitchFamily="34" charset="0"/>
                <a:cs typeface="Tahoma" pitchFamily="34" charset="0"/>
              </a:rPr>
              <a:t>ra</a:t>
            </a:r>
            <a:r>
              <a:rPr lang="en-US" dirty="0">
                <a:latin typeface="Tahoma" pitchFamily="34" charset="0"/>
                <a:ea typeface="Tahoma" pitchFamily="34" charset="0"/>
                <a:cs typeface="Tahoma" pitchFamily="34" charset="0"/>
              </a:rPr>
              <a:t> c = 4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C9A23B2-CAAB-4CF5-8F5B-B64E99EB552E}"/>
                  </a:ext>
                </a:extLst>
              </p:cNvPr>
              <p:cNvSpPr txBox="1"/>
              <p:nvPr/>
            </p:nvSpPr>
            <p:spPr>
              <a:xfrm>
                <a:off x="1105588" y="3028950"/>
                <a:ext cx="6514412" cy="42043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lvl="0"/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>
                                <a:latin typeface="Cambria Math"/>
                              </a:rPr>
                              <m:t>15</m:t>
                            </m:r>
                          </m:e>
                        </m:rad>
                        <m:r>
                          <a:rPr lang="en-US" b="0">
                            <a:latin typeface="Cambria Math"/>
                          </a:rPr>
                          <m:t>;</m:t>
                        </m:r>
                        <m:r>
                          <a:rPr lang="en-US" b="0" i="1">
                            <a:latin typeface="Cambria Math"/>
                          </a:rPr>
                          <m:t>−</m:t>
                        </m:r>
                        <m:r>
                          <a:rPr lang="en-US" b="0" i="1">
                            <a:latin typeface="Cambria Math"/>
                          </a:rPr>
                          <m:t>1</m:t>
                        </m:r>
                      </m:e>
                    </m:d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0C9A23B2-CAAB-4CF5-8F5B-B64E99EB55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3028950"/>
                <a:ext cx="6514412" cy="420436"/>
              </a:xfrm>
              <a:prstGeom prst="rect">
                <a:avLst/>
              </a:prstGeom>
              <a:blipFill>
                <a:blip r:embed="rId6"/>
                <a:stretch>
                  <a:fillRect l="-748" t="-2899" b="-1594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34A63C5-D8C6-4DDD-8F54-6599917E3706}"/>
                  </a:ext>
                </a:extLst>
              </p:cNvPr>
              <p:cNvSpPr/>
              <p:nvPr/>
            </p:nvSpPr>
            <p:spPr>
              <a:xfrm>
                <a:off x="1105588" y="4095750"/>
                <a:ext cx="5410840" cy="4075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0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𝑎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Rectangle 48">
                <a:extLst>
                  <a:ext uri="{FF2B5EF4-FFF2-40B4-BE49-F238E27FC236}">
                    <a16:creationId xmlns:a16="http://schemas.microsoft.com/office/drawing/2014/main" id="{234A63C5-D8C6-4DDD-8F54-6599917E3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4095750"/>
                <a:ext cx="5410840" cy="4075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56CE8B-F908-4CB8-B381-C50B5B66D2BD}"/>
                  </a:ext>
                </a:extLst>
              </p:cNvPr>
              <p:cNvSpPr/>
              <p:nvPr/>
            </p:nvSpPr>
            <p:spPr>
              <a:xfrm>
                <a:off x="1105588" y="3409950"/>
                <a:ext cx="4433778" cy="6229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16</m:t>
                              </m:r>
                              <m:r>
                                <a:rPr lang="en-US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&lt;=&gt;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16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&gt;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9156CE8B-F908-4CB8-B381-C50B5B66D2B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8" y="3409950"/>
                <a:ext cx="4433778" cy="62292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4CF175C-A1E2-4157-9866-3F54762E9EFA}"/>
                  </a:ext>
                </a:extLst>
              </p:cNvPr>
              <p:cNvSpPr/>
              <p:nvPr/>
            </p:nvSpPr>
            <p:spPr>
              <a:xfrm>
                <a:off x="1105587" y="4476750"/>
                <a:ext cx="5291876" cy="524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ậy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ạng</a:t>
                </a:r>
                <a:r>
                  <a:rPr lang="en-US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20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4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59" name="Rectangle 58">
                <a:extLst>
                  <a:ext uri="{FF2B5EF4-FFF2-40B4-BE49-F238E27FC236}">
                    <a16:creationId xmlns:a16="http://schemas.microsoft.com/office/drawing/2014/main" id="{E4CF175C-A1E2-4157-9866-3F54762E9EF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5587" y="4476750"/>
                <a:ext cx="5291876" cy="524439"/>
              </a:xfrm>
              <a:prstGeom prst="rect">
                <a:avLst/>
              </a:prstGeom>
              <a:blipFill>
                <a:blip r:embed="rId9"/>
                <a:stretch>
                  <a:fillRect l="-922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D886C1FB-948F-468B-A96D-C3ABD9D5D432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61" name="Rounded Rectangle 5">
              <a:extLst>
                <a:ext uri="{FF2B5EF4-FFF2-40B4-BE49-F238E27FC236}">
                  <a16:creationId xmlns:a16="http://schemas.microsoft.com/office/drawing/2014/main" id="{19B30F3C-424C-4C38-BEAB-7EBF1E0B6A82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2679E692-0FBF-40AD-8E15-FBEE8178BDF2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ACD8A2F0-8F3E-4DC8-ABAD-AFE1B5F7AB7F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64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A2C8C9A8-A6EB-47FE-879A-5736BE11C4D3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1336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20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2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2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50" grpId="0"/>
      <p:bldP spid="47" grpId="0"/>
      <p:bldP spid="48" grpId="0"/>
      <p:bldP spid="49" grpId="0"/>
      <p:bldP spid="51" grpId="0"/>
      <p:bldP spid="59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565523" y="1769634"/>
            <a:ext cx="1227686" cy="369332"/>
            <a:chOff x="1487714" y="7894730"/>
            <a:chExt cx="3274208" cy="984999"/>
          </a:xfrm>
        </p:grpSpPr>
        <p:sp>
          <p:nvSpPr>
            <p:cNvPr id="3" name="TextBox 2"/>
            <p:cNvSpPr txBox="1"/>
            <p:nvPr/>
          </p:nvSpPr>
          <p:spPr>
            <a:xfrm>
              <a:off x="2046336" y="7894730"/>
              <a:ext cx="2715586" cy="984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vi-VN" b="1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34286" tIns="17143" rIns="34286" bIns="17143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p:grpSp>
        <p:nvGrpSpPr>
          <p:cNvPr id="12" name="Group 1"/>
          <p:cNvGrpSpPr/>
          <p:nvPr/>
        </p:nvGrpSpPr>
        <p:grpSpPr>
          <a:xfrm>
            <a:off x="486549" y="1018138"/>
            <a:ext cx="6996825" cy="408759"/>
            <a:chOff x="1296996" y="2497041"/>
            <a:chExt cx="18660360" cy="1090151"/>
          </a:xfrm>
        </p:grpSpPr>
        <p:grpSp>
          <p:nvGrpSpPr>
            <p:cNvPr id="14" name="Group 1"/>
            <p:cNvGrpSpPr/>
            <p:nvPr/>
          </p:nvGrpSpPr>
          <p:grpSpPr>
            <a:xfrm>
              <a:off x="1296996" y="2497041"/>
              <a:ext cx="3887288" cy="1090151"/>
              <a:chOff x="1296987" y="6768285"/>
              <a:chExt cx="3887288" cy="1090151"/>
            </a:xfrm>
          </p:grpSpPr>
          <p:sp>
            <p:nvSpPr>
              <p:cNvPr id="16" name="TextBox 2"/>
              <p:cNvSpPr txBox="1"/>
              <p:nvPr/>
            </p:nvSpPr>
            <p:spPr>
              <a:xfrm>
                <a:off x="2156599" y="6873436"/>
                <a:ext cx="3027676" cy="9850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í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b="1" dirty="0" err="1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ụ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3 :</a:t>
                </a:r>
              </a:p>
            </p:txBody>
          </p:sp>
          <p:grpSp>
            <p:nvGrpSpPr>
              <p:cNvPr id="17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8" name="Rectangle 17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19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0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1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2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3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4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5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6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7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8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29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0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1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2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3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4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5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6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7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8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39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0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1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sp>
              <p:nvSpPr>
                <p:cNvPr id="42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34286" tIns="17143" rIns="34286" bIns="17143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</p:grpSp>
        </p:grpSp>
        <p:sp>
          <p:nvSpPr>
            <p:cNvPr id="15" name="Rectangle 14"/>
            <p:cNvSpPr/>
            <p:nvPr/>
          </p:nvSpPr>
          <p:spPr>
            <a:xfrm>
              <a:off x="4965975" y="2576016"/>
              <a:ext cx="14991381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Lập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ính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ắc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ủa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Elip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(E) </a:t>
              </a:r>
              <a:r>
                <a:rPr lang="en-US" b="1" dirty="0" err="1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iết</a:t>
              </a:r>
              <a:r>
                <a:rPr lang="en-US" b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</p:txBody>
        </p:sp>
      </p:grpSp>
      <p:sp>
        <p:nvSpPr>
          <p:cNvPr id="84" name="Action Button: Forward or Next 83">
            <a:hlinkClick r:id="rId3" action="ppaction://hlinksldjump" highlightClick="1"/>
          </p:cNvPr>
          <p:cNvSpPr/>
          <p:nvPr/>
        </p:nvSpPr>
        <p:spPr>
          <a:xfrm>
            <a:off x="8673973" y="4675829"/>
            <a:ext cx="38162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367166" y="2679750"/>
                <a:ext cx="3520798" cy="134088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9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a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b</m:t>
                                      </m:r>
                                    </m:e>
                                    <m:sup>
                                      <m:r>
                                        <a:rPr lang="fr-FR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den>
                              </m:f>
                              <m:r>
                                <a:rPr lang="fr-FR" b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fr-FR" b="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  <m:r>
                            <a:rPr lang="fr-FR" b="0">
                              <a:latin typeface="Cambria Math" panose="02040503050406030204" pitchFamily="18" charset="0"/>
                            </a:rPr>
                            <m:t>&lt;=&gt;</m:t>
                          </m:r>
                          <m:d>
                            <m:dPr>
                              <m:begChr m:val="{"/>
                              <m:endChr m:val="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a</m:t>
                                  </m:r>
                                  <m:r>
                                    <a:rPr lang="fr-FR" b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e>
                                <m:e>
                                  <m:r>
                                    <m:rPr>
                                      <m:sty m:val="p"/>
                                    </m:rPr>
                                    <a:rPr lang="fr-FR" b="0" i="1">
                                      <a:latin typeface="Cambria Math" panose="02040503050406030204" pitchFamily="18" charset="0"/>
                                    </a:rPr>
                                    <m:t>b</m:t>
                                  </m:r>
                                  <m:r>
                                    <a:rPr lang="fr-FR" b="0">
                                      <a:latin typeface="Cambria Math" panose="02040503050406030204" pitchFamily="18" charset="0"/>
                                    </a:rPr>
                                    <m:t>=</m:t>
                                  </m:r>
                                  <m:f>
                                    <m:fPr>
                                      <m:ctrlPr>
                                        <a:rPr lang="fr-FR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  <m:rad>
                                        <m:radPr>
                                          <m:degHide m:val="on"/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radPr>
                                        <m:deg/>
                                        <m:e>
                                          <m:r>
                                            <a:rPr lang="en-US" b="0" i="1">
                                              <a:latin typeface="Cambria Math" panose="02040503050406030204" pitchFamily="18" charset="0"/>
                                            </a:rPr>
                                            <m:t>7</m:t>
                                          </m:r>
                                        </m:e>
                                      </m:rad>
                                    </m:num>
                                    <m:den>
                                      <m:r>
                                        <a:rPr lang="en-US" b="0" i="1">
                                          <a:latin typeface="Cambria Math" panose="02040503050406030204" pitchFamily="18" charset="0"/>
                                        </a:rPr>
                                        <m:t>7</m:t>
                                      </m:r>
                                    </m:den>
                                  </m:f>
                                </m:e>
                              </m:eqArr>
                            </m:e>
                          </m:d>
                        </m:e>
                      </m:d>
                    </m:oMath>
                  </m:oMathPara>
                </a14:m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67166" y="2679750"/>
                <a:ext cx="3520798" cy="134088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8" name="Rectangle 47"/>
              <p:cNvSpPr/>
              <p:nvPr/>
            </p:nvSpPr>
            <p:spPr>
              <a:xfrm>
                <a:off x="1369539" y="2145471"/>
                <a:ext cx="7070077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ì (E)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/>
                      </a:rPr>
                      <m:t>𝐴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fr-FR" b="0">
                            <a:latin typeface="Cambria Math"/>
                          </a:rPr>
                          <m:t>;</m:t>
                        </m:r>
                        <m:r>
                          <a:rPr lang="fr-FR" b="0" i="1">
                            <a:latin typeface="Cambria Math"/>
                          </a:rPr>
                          <m:t>0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0" i="1">
                        <a:latin typeface="Cambria Math"/>
                      </a:rPr>
                      <m:t>𝐵</m:t>
                    </m:r>
                    <m:d>
                      <m:dPr>
                        <m:ctrlPr>
                          <a:rPr lang="fr-FR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fr-FR" b="0">
                            <a:latin typeface="Cambria Math"/>
                          </a:rPr>
                          <m:t>;</m:t>
                        </m:r>
                        <m:r>
                          <a:rPr lang="fr-FR" b="0" i="1">
                            <a:latin typeface="Cambria Math"/>
                          </a:rPr>
                          <m:t>1</m:t>
                        </m:r>
                      </m:e>
                    </m:d>
                    <m:r>
                      <a:rPr lang="en-US" b="0" i="1">
                        <a:latin typeface="Cambria Math"/>
                      </a:rPr>
                      <m:t>  </m:t>
                    </m:r>
                  </m:oMath>
                </a14:m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nên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ta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ó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ệ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</a:t>
                </a:r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trình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8" name="Rectangle 4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539" y="2145471"/>
                <a:ext cx="7070077" cy="369332"/>
              </a:xfrm>
              <a:prstGeom prst="rect">
                <a:avLst/>
              </a:prstGeom>
              <a:blipFill>
                <a:blip r:embed="rId5"/>
                <a:stretch>
                  <a:fillRect l="-777" t="-9836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1369539" y="3933934"/>
                <a:ext cx="5397906" cy="6303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(E)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ạng</a:t>
                </a: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là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>
                            <a:latin typeface="Cambria Math"/>
                          </a:rPr>
                          <m:t>16</m:t>
                        </m:r>
                      </m:den>
                    </m:f>
                    <m:r>
                      <a:rPr lang="en-US" b="0" i="1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>
                                <a:latin typeface="Cambria Math"/>
                              </a:rPr>
                              <m:t>𝑦</m:t>
                            </m:r>
                          </m:e>
                          <m:sup>
                            <m:r>
                              <a:rPr lang="en-US" b="0" i="1">
                                <a:latin typeface="Cambria Math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>
                                <a:latin typeface="Cambria Math" panose="02040503050406030204" pitchFamily="18" charset="0"/>
                              </a:rPr>
                              <m:t>7</m:t>
                            </m:r>
                          </m:den>
                        </m:f>
                      </m:den>
                    </m:f>
                    <m:r>
                      <a:rPr lang="en-US" b="0" i="1">
                        <a:latin typeface="Cambria Math"/>
                      </a:rPr>
                      <m:t>=</m:t>
                    </m:r>
                    <m:r>
                      <a:rPr lang="en-US" b="0" i="1">
                        <a:latin typeface="Cambria Math"/>
                      </a:rPr>
                      <m:t>1</m:t>
                    </m:r>
                  </m:oMath>
                </a14:m>
                <a:r>
                  <a:rPr lang="en-US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9539" y="3933934"/>
                <a:ext cx="5397906" cy="630301"/>
              </a:xfrm>
              <a:prstGeom prst="rect">
                <a:avLst/>
              </a:prstGeom>
              <a:blipFill>
                <a:blip r:embed="rId6"/>
                <a:stretch>
                  <a:fillRect l="-10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1903926" y="1486585"/>
                <a:ext cx="4398192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(E)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qua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hai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điểm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</a:rPr>
                      <m:t>𝐀</m:t>
                    </m:r>
                    <m:d>
                      <m:dPr>
                        <m:ctrlPr>
                          <a:rPr lang="fr-FR" b="1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𝟒</m:t>
                        </m:r>
                        <m:r>
                          <a:rPr lang="fr-FR" b="1">
                            <a:latin typeface="Cambria Math"/>
                          </a:rPr>
                          <m:t>;</m:t>
                        </m:r>
                        <m:r>
                          <a:rPr lang="fr-FR" b="1" i="1">
                            <a:latin typeface="Cambria Math"/>
                          </a:rPr>
                          <m:t>𝟎</m:t>
                        </m:r>
                      </m:e>
                    </m:d>
                    <m:r>
                      <a:rPr lang="en-US" b="1" i="1">
                        <a:latin typeface="Cambria Math"/>
                      </a:rPr>
                      <m:t>  </m:t>
                    </m:r>
                  </m:oMath>
                </a14:m>
                <a:r>
                  <a:rPr lang="en-US" b="1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à</a:t>
                </a:r>
                <a:r>
                  <a:rPr lang="en-US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fr-FR" b="1" i="1">
                        <a:latin typeface="Cambria Math"/>
                      </a:rPr>
                      <m:t>𝐁</m:t>
                    </m:r>
                    <m:r>
                      <a:rPr lang="fr-FR" b="1">
                        <a:latin typeface="Cambria Math"/>
                      </a:rPr>
                      <m:t>(</m:t>
                    </m:r>
                    <m:r>
                      <a:rPr lang="en-US" b="1">
                        <a:latin typeface="Cambria Math" panose="02040503050406030204" pitchFamily="18" charset="0"/>
                      </a:rPr>
                      <m:t>𝟑</m:t>
                    </m:r>
                    <m:r>
                      <a:rPr lang="fr-FR" b="1">
                        <a:latin typeface="Cambria Math"/>
                      </a:rPr>
                      <m:t>;</m:t>
                    </m:r>
                    <m:r>
                      <a:rPr lang="fr-FR" b="1" i="1">
                        <a:latin typeface="Cambria Math"/>
                      </a:rPr>
                      <m:t>𝟏</m:t>
                    </m:r>
                    <m:r>
                      <a:rPr lang="en-US" b="1" i="1">
                        <a:latin typeface="Cambria Math"/>
                      </a:rPr>
                      <m:t>)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3926" y="1486585"/>
                <a:ext cx="4398192" cy="369332"/>
              </a:xfrm>
              <a:prstGeom prst="rect">
                <a:avLst/>
              </a:prstGeom>
              <a:blipFill>
                <a:blip r:embed="rId7"/>
                <a:stretch>
                  <a:fillRect l="-1108" t="-10000" r="-277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>
            <a:extLst>
              <a:ext uri="{FF2B5EF4-FFF2-40B4-BE49-F238E27FC236}">
                <a16:creationId xmlns:a16="http://schemas.microsoft.com/office/drawing/2014/main" id="{771C071D-5135-4081-8412-B459DA7C9519}"/>
              </a:ext>
            </a:extLst>
          </p:cNvPr>
          <p:cNvGrpSpPr/>
          <p:nvPr/>
        </p:nvGrpSpPr>
        <p:grpSpPr>
          <a:xfrm>
            <a:off x="0" y="569446"/>
            <a:ext cx="8609038" cy="412462"/>
            <a:chOff x="178060" y="1838755"/>
            <a:chExt cx="23567229" cy="1099899"/>
          </a:xfrm>
        </p:grpSpPr>
        <p:sp>
          <p:nvSpPr>
            <p:cNvPr id="51" name="Rounded Rectangle 5">
              <a:extLst>
                <a:ext uri="{FF2B5EF4-FFF2-40B4-BE49-F238E27FC236}">
                  <a16:creationId xmlns:a16="http://schemas.microsoft.com/office/drawing/2014/main" id="{F6156F7B-58A6-4185-B79B-BAE76D7FD149}"/>
                </a:ext>
              </a:extLst>
            </p:cNvPr>
            <p:cNvSpPr/>
            <p:nvPr/>
          </p:nvSpPr>
          <p:spPr>
            <a:xfrm>
              <a:off x="178060" y="1838755"/>
              <a:ext cx="3281557" cy="1099899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TextBox 51">
              <a:extLst>
                <a:ext uri="{FF2B5EF4-FFF2-40B4-BE49-F238E27FC236}">
                  <a16:creationId xmlns:a16="http://schemas.microsoft.com/office/drawing/2014/main" id="{D9E9036F-3AAD-40EA-B8FD-10AD16B6DF36}"/>
                </a:ext>
              </a:extLst>
            </p:cNvPr>
            <p:cNvSpPr txBox="1"/>
            <p:nvPr/>
          </p:nvSpPr>
          <p:spPr>
            <a:xfrm>
              <a:off x="386658" y="1922270"/>
              <a:ext cx="3161296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3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3" name="TextBox 52">
              <a:extLst>
                <a:ext uri="{FF2B5EF4-FFF2-40B4-BE49-F238E27FC236}">
                  <a16:creationId xmlns:a16="http://schemas.microsoft.com/office/drawing/2014/main" id="{D75B7CD1-A06F-4697-A6A4-757C5A069413}"/>
                </a:ext>
              </a:extLst>
            </p:cNvPr>
            <p:cNvSpPr txBox="1"/>
            <p:nvPr/>
          </p:nvSpPr>
          <p:spPr>
            <a:xfrm>
              <a:off x="3515619" y="1926147"/>
              <a:ext cx="2022967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IẾT </a:t>
              </a: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</a:p>
          </p:txBody>
        </p:sp>
      </p:grpSp>
      <p:sp>
        <p:nvSpPr>
          <p:cNvPr id="54" name="Action Button: Forward or Next 5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1E58888D-1D55-4B91-B9FE-974A3C26C291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558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2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" grpId="0"/>
      <p:bldP spid="48" grpId="0"/>
      <p:bldP spid="9" grpId="0"/>
      <p:bldP spid="1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ách vẽ elip">
            <a:hlinkClick r:id="" action="ppaction://media"/>
            <a:extLst>
              <a:ext uri="{FF2B5EF4-FFF2-40B4-BE49-F238E27FC236}">
                <a16:creationId xmlns:a16="http://schemas.microsoft.com/office/drawing/2014/main" id="{35B3E635-ADA4-4633-AD5A-5FE01542C8DC}"/>
              </a:ext>
            </a:extLst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762000" y="1123950"/>
            <a:ext cx="7011665" cy="3124200"/>
          </a:xfrm>
          <a:prstGeom prst="rect">
            <a:avLst/>
          </a:prstGeom>
        </p:spPr>
      </p:pic>
      <p:sp>
        <p:nvSpPr>
          <p:cNvPr id="4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EA8340A1-8CF3-4F40-AD80-E64F25F7ADAA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6973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714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9714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0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" fill="hold">
                      <p:stCondLst>
                        <p:cond delay="0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4" dur="1" fill="hold"/>
                                        <p:tgtEl>
                                          <p:spTgt spid="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video>
              <p:cMediaNode vol="80000">
                <p:cTn id="15" fill="hold" display="0">
                  <p:stCondLst>
                    <p:cond delay="indefinite"/>
                  </p:stCondLst>
                </p:cTn>
                <p:tgtEl>
                  <p:spTgt spid="6"/>
                </p:tgtEl>
              </p:cMediaNode>
            </p:video>
          </p:childTnLst>
        </p:cTn>
      </p:par>
    </p:tnLst>
    <p:bldLst>
      <p:bldP spid="4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" name="Picture 47"/>
          <p:cNvPicPr>
            <a:picLocks noChangeAspect="1"/>
          </p:cNvPicPr>
          <p:nvPr/>
        </p:nvPicPr>
        <p:blipFill rotWithShape="1">
          <a:blip r:embed="rId2"/>
          <a:srcRect l="7110"/>
          <a:stretch/>
        </p:blipFill>
        <p:spPr>
          <a:xfrm>
            <a:off x="6967794" y="1983759"/>
            <a:ext cx="2185879" cy="2131195"/>
          </a:xfrm>
          <a:prstGeom prst="rect">
            <a:avLst/>
          </a:prstGeom>
        </p:spPr>
      </p:pic>
      <p:sp>
        <p:nvSpPr>
          <p:cNvPr id="2" name="Action Button: Forward or Next 1">
            <a:hlinkClick r:id="rId3" action="ppaction://hlinksldjump" highlightClick="1"/>
          </p:cNvPr>
          <p:cNvSpPr/>
          <p:nvPr/>
        </p:nvSpPr>
        <p:spPr>
          <a:xfrm>
            <a:off x="8674178" y="4534395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3" name="Group 2"/>
          <p:cNvGrpSpPr/>
          <p:nvPr/>
        </p:nvGrpSpPr>
        <p:grpSpPr>
          <a:xfrm>
            <a:off x="-1" y="595314"/>
            <a:ext cx="4851401" cy="376237"/>
            <a:chOff x="-288926" y="1905001"/>
            <a:chExt cx="11496598" cy="1003295"/>
          </a:xfrm>
        </p:grpSpPr>
        <p:sp>
          <p:nvSpPr>
            <p:cNvPr id="4" name="Rounded Rectangle 3"/>
            <p:cNvSpPr/>
            <p:nvPr/>
          </p:nvSpPr>
          <p:spPr>
            <a:xfrm>
              <a:off x="-288926" y="1905001"/>
              <a:ext cx="2889199" cy="99307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-46795" y="1923414"/>
              <a:ext cx="2647068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2600273" y="1923414"/>
              <a:ext cx="8607399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KHÁC</a:t>
              </a: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486341" y="1047750"/>
            <a:ext cx="8582627" cy="1291764"/>
            <a:chOff x="1296996" y="2304037"/>
            <a:chExt cx="21292277" cy="3445106"/>
          </a:xfrm>
        </p:grpSpPr>
        <p:grpSp>
          <p:nvGrpSpPr>
            <p:cNvPr id="10" name="Group 1"/>
            <p:cNvGrpSpPr/>
            <p:nvPr/>
          </p:nvGrpSpPr>
          <p:grpSpPr>
            <a:xfrm>
              <a:off x="1296996" y="2304037"/>
              <a:ext cx="21292277" cy="3445106"/>
              <a:chOff x="1296987" y="6575281"/>
              <a:chExt cx="21292277" cy="3445106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2" name="TextBox 2"/>
                  <p:cNvSpPr txBox="1"/>
                  <p:nvPr/>
                </p:nvSpPr>
                <p:spPr>
                  <a:xfrm>
                    <a:off x="2189210" y="6575281"/>
                    <a:ext cx="20400054" cy="3445106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ts val="450"/>
                      </a:spcBef>
                    </a:pP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</a:t>
                    </a:r>
                    <a:r>
                      <a:rPr lang="en-US" b="1" dirty="0" err="1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ụ</a:t>
                    </a: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: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o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ặ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ẳ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ọ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Oxy, 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à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ớ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ằ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8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ia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iểm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ớ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ườ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ò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O): </a:t>
                    </a:r>
                    <a14:m>
                      <m:oMath xmlns:m="http://schemas.openxmlformats.org/officeDocument/2006/math"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 panose="02040503050406030204" pitchFamily="18" charset="0"/>
                                <a:ea typeface="Tahoma" pitchFamily="34" charset="0"/>
                                <a:cs typeface="Tahoma" pitchFamily="34" charset="0"/>
                              </a:rPr>
                              <m:t>𝟐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=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𝟖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Tahoma" pitchFamily="34" charset="0"/>
                            <a:cs typeface="Tahoma" pitchFamily="34" charset="0"/>
                          </a:rPr>
                          <m:t> </m:t>
                        </m:r>
                      </m:oMath>
                    </a14:m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tạo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hà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ố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ỉ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uô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ươ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ắ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i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(E).</a:t>
                    </a:r>
                    <a:endParaRPr lang="en-US" b="1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mc:Choice>
            <mc:Fallback xmlns="">
              <p:sp>
                <p:nvSpPr>
                  <p:cNvPr id="12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2189210" y="6575281"/>
                    <a:ext cx="20400054" cy="3445106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l="-667" r="-667" b="-6604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3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4" name="Rectangle 13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8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1" name="Rectangle 10"/>
            <p:cNvSpPr/>
            <p:nvPr/>
          </p:nvSpPr>
          <p:spPr>
            <a:xfrm>
              <a:off x="4470690" y="2639540"/>
              <a:ext cx="14991380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540023" y="2424085"/>
            <a:ext cx="1227696" cy="369332"/>
            <a:chOff x="1487714" y="7894730"/>
            <a:chExt cx="3274067" cy="985000"/>
          </a:xfrm>
        </p:grpSpPr>
        <p:sp>
          <p:nvSpPr>
            <p:cNvPr id="40" name="TextBox 39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99740" y="2704087"/>
                <a:ext cx="7659770" cy="52443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o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ộ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à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ụ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ớ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ằ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8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 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&lt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2704087"/>
                <a:ext cx="7659770" cy="524439"/>
              </a:xfrm>
              <a:prstGeom prst="rect">
                <a:avLst/>
              </a:prstGeom>
              <a:blipFill>
                <a:blip r:embed="rId5"/>
                <a:stretch>
                  <a:fillRect l="-717" b="-46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9740" y="3265768"/>
                <a:ext cx="6489127" cy="40825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ường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ò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ó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â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á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í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b="0" i="0" smtClean="0">
                        <a:latin typeface="Cambria Math" panose="02040503050406030204" pitchFamily="18" charset="0"/>
                      </a:rPr>
                      <m:t>R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265768"/>
                <a:ext cx="6489127" cy="408253"/>
              </a:xfrm>
              <a:prstGeom prst="rect">
                <a:avLst/>
              </a:prstGeom>
              <a:blipFill>
                <a:blip r:embed="rId6"/>
                <a:stretch>
                  <a:fillRect l="-846" t="-2985" b="-1940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699740" y="3711263"/>
                <a:ext cx="6811325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ọi 4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gia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iểm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𝑂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4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ỉ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ủ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uô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𝐵𝐶𝐷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  </a:t>
                </a: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711263"/>
                <a:ext cx="6811325" cy="369332"/>
              </a:xfrm>
              <a:prstGeom prst="rect">
                <a:avLst/>
              </a:prstGeom>
              <a:blipFill>
                <a:blip r:embed="rId7"/>
                <a:stretch>
                  <a:fillRect l="-806" t="-10000" r="-358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/>
              <p:cNvSpPr txBox="1"/>
              <p:nvPr/>
            </p:nvSpPr>
            <p:spPr>
              <a:xfrm>
                <a:off x="699740" y="4117837"/>
                <a:ext cx="6013585" cy="4846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r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OB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ra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endParaRPr lang="en-US" i="1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5" name="TextBox 4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4117837"/>
                <a:ext cx="6013585" cy="484620"/>
              </a:xfrm>
              <a:prstGeom prst="rect">
                <a:avLst/>
              </a:prstGeom>
              <a:blipFill>
                <a:blip r:embed="rId8"/>
                <a:stretch>
                  <a:fillRect l="-913" b="-5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/>
              <p:cNvSpPr txBox="1"/>
              <p:nvPr/>
            </p:nvSpPr>
            <p:spPr>
              <a:xfrm>
                <a:off x="687719" y="4508717"/>
                <a:ext cx="6344494" cy="6538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ậy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 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6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47" name="TextBox 4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7719" y="4508717"/>
                <a:ext cx="6344494" cy="653833"/>
              </a:xfrm>
              <a:prstGeom prst="rect">
                <a:avLst/>
              </a:prstGeom>
              <a:blipFill>
                <a:blip r:embed="rId9"/>
                <a:stretch>
                  <a:fillRect l="-8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6" name="Action Button: Forward or Next 5">
            <a:hlinkClick r:id="rId10" action="ppaction://hlinksldjump" highlightClick="1"/>
            <a:extLst>
              <a:ext uri="{FF2B5EF4-FFF2-40B4-BE49-F238E27FC236}">
                <a16:creationId xmlns:a16="http://schemas.microsoft.com/office/drawing/2014/main" id="{C2151479-91C5-4C79-A0DC-141D2534B4BE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8941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2" grpId="0"/>
      <p:bldP spid="43" grpId="0"/>
      <p:bldP spid="44" grpId="0"/>
      <p:bldP spid="45" grpId="0"/>
      <p:bldP spid="4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ction Button: Forward or Next 1">
            <a:hlinkClick r:id="rId2" action="ppaction://hlinksldjump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sp>
        <p:nvSpPr>
          <p:cNvPr id="3" name="Action Button: Forward or Next 2">
            <a:hlinkClick r:id="rId2" action="ppaction://hlinksldjump" highlightClick="1"/>
          </p:cNvPr>
          <p:cNvSpPr/>
          <p:nvPr/>
        </p:nvSpPr>
        <p:spPr>
          <a:xfrm>
            <a:off x="8675598" y="4552950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486342" y="971550"/>
            <a:ext cx="8363896" cy="1697901"/>
            <a:chOff x="1296996" y="2293817"/>
            <a:chExt cx="21095313" cy="4528264"/>
          </a:xfrm>
        </p:grpSpPr>
        <p:grpSp>
          <p:nvGrpSpPr>
            <p:cNvPr id="9" name="Group 1"/>
            <p:cNvGrpSpPr/>
            <p:nvPr/>
          </p:nvGrpSpPr>
          <p:grpSpPr>
            <a:xfrm>
              <a:off x="1296996" y="2293817"/>
              <a:ext cx="21095313" cy="4528264"/>
              <a:chOff x="1296987" y="6565061"/>
              <a:chExt cx="21095313" cy="4528264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1" name="TextBox 2"/>
                  <p:cNvSpPr txBox="1"/>
                  <p:nvPr/>
                </p:nvSpPr>
                <p:spPr>
                  <a:xfrm>
                    <a:off x="1992248" y="6565061"/>
                    <a:ext cx="20400052" cy="4528264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pPr>
                      <a:lnSpc>
                        <a:spcPct val="150000"/>
                      </a:lnSpc>
                      <a:spcBef>
                        <a:spcPts val="450"/>
                      </a:spcBef>
                    </a:pP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í </a:t>
                    </a:r>
                    <a:r>
                      <a:rPr lang="en-US" b="1" dirty="0" err="1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ụ</a:t>
                    </a:r>
                    <a:r>
                      <a:rPr lang="en-US" b="1" dirty="0">
                        <a:solidFill>
                          <a:schemeClr val="accent6">
                            <a:lumMod val="75000"/>
                          </a:schemeClr>
                        </a:solidFill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2: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ủ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ông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An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gồm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a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,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ê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mộ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độ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à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ớ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,8m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v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1m;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phầ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ê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ưới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hì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ữ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hậ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ao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2,3m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iết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iệ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c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elip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ó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bá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rục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a, b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l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14:m>
                      <m:oMath xmlns:m="http://schemas.openxmlformats.org/officeDocument/2006/math"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𝝅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𝒂𝒃</m:t>
                        </m:r>
                      </m:oMath>
                    </a14:m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n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diện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tích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ửa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 </a:t>
                    </a:r>
                    <a:r>
                      <a:rPr lang="en-US" b="1" dirty="0" err="1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nhà</a:t>
                    </a:r>
                    <a:r>
                      <a:rPr lang="en-US" b="1" dirty="0"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.  </a:t>
                    </a:r>
                  </a:p>
                </p:txBody>
              </p:sp>
            </mc:Choice>
            <mc:Fallback xmlns="">
              <p:sp>
                <p:nvSpPr>
                  <p:cNvPr id="11" name="TextBox 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1992248" y="6565061"/>
                    <a:ext cx="20400052" cy="4528264"/>
                  </a:xfrm>
                  <a:prstGeom prst="rect">
                    <a:avLst/>
                  </a:prstGeom>
                  <a:blipFill>
                    <a:blip r:embed="rId3"/>
                    <a:stretch>
                      <a:fillRect l="-603" r="-1130" b="-4659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grpSp>
            <p:nvGrpSpPr>
              <p:cNvPr id="12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13" name="Rectangle 12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2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3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4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5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6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7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10" name="Rectangle 9"/>
            <p:cNvSpPr/>
            <p:nvPr/>
          </p:nvSpPr>
          <p:spPr>
            <a:xfrm>
              <a:off x="4470690" y="2639540"/>
              <a:ext cx="14991380" cy="98500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450"/>
                </a:spcBef>
              </a:pP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540023" y="2747311"/>
            <a:ext cx="1227696" cy="369332"/>
            <a:chOff x="1487714" y="7894730"/>
            <a:chExt cx="3274067" cy="985000"/>
          </a:xfrm>
        </p:grpSpPr>
        <p:sp>
          <p:nvSpPr>
            <p:cNvPr id="39" name="TextBox 38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0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99740" y="3271712"/>
                <a:ext cx="64891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ử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elip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ê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271712"/>
                <a:ext cx="6489127" cy="369332"/>
              </a:xfrm>
              <a:prstGeom prst="rect">
                <a:avLst/>
              </a:prstGeom>
              <a:blipFill>
                <a:blip r:embed="rId4"/>
                <a:stretch>
                  <a:fillRect l="-846" t="-10000" b="-2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699741" y="4059019"/>
                <a:ext cx="5472460" cy="64633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ửa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</a:t>
                </a:r>
              </a:p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=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9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0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5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𝜋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  <m:r>
                      <a:rPr lang="en-US" dirty="0" smtClean="0">
                        <a:latin typeface="Cambria Math"/>
                      </a:rPr>
                      <m:t>≈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554</m:t>
                    </m:r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 (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0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1" y="4059019"/>
                <a:ext cx="5472460" cy="646331"/>
              </a:xfrm>
              <a:prstGeom prst="rect">
                <a:avLst/>
              </a:prstGeom>
              <a:blipFill>
                <a:blip r:embed="rId5"/>
                <a:stretch>
                  <a:fillRect l="-1002" t="-5660" b="-1415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05600" y="2571750"/>
            <a:ext cx="1460545" cy="2169589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/>
              <p:cNvSpPr txBox="1"/>
              <p:nvPr/>
            </p:nvSpPr>
            <p:spPr>
              <a:xfrm>
                <a:off x="699740" y="3689687"/>
                <a:ext cx="648912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iện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íc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chữ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ậ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dướ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: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𝑆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1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8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3</m:t>
                    </m:r>
                  </m:oMath>
                </a14:m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48" name="TextBox 4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9740" y="3689687"/>
                <a:ext cx="6489127" cy="369332"/>
              </a:xfrm>
              <a:prstGeom prst="rect">
                <a:avLst/>
              </a:prstGeom>
              <a:blipFill>
                <a:blip r:embed="rId7"/>
                <a:stretch>
                  <a:fillRect l="-846" t="-8197" b="-245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4C9B765E-DC91-4E24-A7BA-F4F21C3CF3FB}"/>
              </a:ext>
            </a:extLst>
          </p:cNvPr>
          <p:cNvGrpSpPr/>
          <p:nvPr/>
        </p:nvGrpSpPr>
        <p:grpSpPr>
          <a:xfrm>
            <a:off x="-1" y="595314"/>
            <a:ext cx="4851401" cy="376237"/>
            <a:chOff x="-288926" y="1905001"/>
            <a:chExt cx="11496598" cy="1003295"/>
          </a:xfrm>
        </p:grpSpPr>
        <p:sp>
          <p:nvSpPr>
            <p:cNvPr id="46" name="Rounded Rectangle 3">
              <a:extLst>
                <a:ext uri="{FF2B5EF4-FFF2-40B4-BE49-F238E27FC236}">
                  <a16:creationId xmlns:a16="http://schemas.microsoft.com/office/drawing/2014/main" id="{8BA1FBEB-535E-4873-9F48-9B4DFB112529}"/>
                </a:ext>
              </a:extLst>
            </p:cNvPr>
            <p:cNvSpPr/>
            <p:nvPr/>
          </p:nvSpPr>
          <p:spPr>
            <a:xfrm>
              <a:off x="-288926" y="1905001"/>
              <a:ext cx="2889199" cy="993075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TextBox 48">
              <a:extLst>
                <a:ext uri="{FF2B5EF4-FFF2-40B4-BE49-F238E27FC236}">
                  <a16:creationId xmlns:a16="http://schemas.microsoft.com/office/drawing/2014/main" id="{17812D69-FD30-480E-A58F-3A5557D8D784}"/>
                </a:ext>
              </a:extLst>
            </p:cNvPr>
            <p:cNvSpPr txBox="1"/>
            <p:nvPr/>
          </p:nvSpPr>
          <p:spPr>
            <a:xfrm>
              <a:off x="-46795" y="1923414"/>
              <a:ext cx="2647068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 4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9528980E-506A-4AC7-91B2-A237D9F9FD5B}"/>
                </a:ext>
              </a:extLst>
            </p:cNvPr>
            <p:cNvSpPr txBox="1"/>
            <p:nvPr/>
          </p:nvSpPr>
          <p:spPr>
            <a:xfrm>
              <a:off x="2600273" y="1923414"/>
              <a:ext cx="8607399" cy="98488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KHÁC</a:t>
              </a:r>
            </a:p>
          </p:txBody>
        </p:sp>
      </p:grpSp>
      <p:sp>
        <p:nvSpPr>
          <p:cNvPr id="51" name="Action Button: Forward or Next 5">
            <a:hlinkClick r:id="rId8" action="ppaction://hlinksldjump" highlightClick="1"/>
            <a:extLst>
              <a:ext uri="{FF2B5EF4-FFF2-40B4-BE49-F238E27FC236}">
                <a16:creationId xmlns:a16="http://schemas.microsoft.com/office/drawing/2014/main" id="{CA4BF91B-C40C-4539-8FAE-1B9D6599E6E4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9184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42" grpId="0"/>
      <p:bldP spid="43" grpId="0"/>
      <p:bldP spid="48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3481895" cy="400110"/>
            <a:chOff x="-288924" y="1892299"/>
            <a:chExt cx="8937135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73099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6560648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sp>
        <p:nvSpPr>
          <p:cNvPr id="8" name="Action Button: Forward or Next 5">
            <a:hlinkClick r:id="rId2" action="ppaction://hlinksldjump" highlightClick="1"/>
            <a:extLst>
              <a:ext uri="{FF2B5EF4-FFF2-40B4-BE49-F238E27FC236}">
                <a16:creationId xmlns:a16="http://schemas.microsoft.com/office/drawing/2014/main" id="{B8B187B4-6B7D-461D-A715-D4F12C984178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9A5B41-F155-403C-A3EC-5AA6866A95ED}"/>
                  </a:ext>
                </a:extLst>
              </p:cNvPr>
              <p:cNvSpPr txBox="1"/>
              <p:nvPr/>
            </p:nvSpPr>
            <p:spPr>
              <a:xfrm>
                <a:off x="630804" y="1080472"/>
                <a:ext cx="7087104" cy="533736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Phương trình chính tắc elip (E)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</m:oMath>
                </a14:m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ới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.</a:t>
                </a:r>
                <a:endParaRPr lang="vi-VN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A49A5B41-F155-403C-A3EC-5AA6866A9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0804" y="1080472"/>
                <a:ext cx="7087104" cy="53373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0" name="Group 9">
            <a:extLst>
              <a:ext uri="{FF2B5EF4-FFF2-40B4-BE49-F238E27FC236}">
                <a16:creationId xmlns:a16="http://schemas.microsoft.com/office/drawing/2014/main" id="{FE671BDA-D423-428C-8398-37477E32DA4F}"/>
              </a:ext>
            </a:extLst>
          </p:cNvPr>
          <p:cNvGrpSpPr/>
          <p:nvPr/>
        </p:nvGrpSpPr>
        <p:grpSpPr>
          <a:xfrm>
            <a:off x="762000" y="1809750"/>
            <a:ext cx="5392556" cy="2669926"/>
            <a:chOff x="1268091" y="2493092"/>
            <a:chExt cx="14381087" cy="7120632"/>
          </a:xfrm>
        </p:grpSpPr>
        <p:grpSp>
          <p:nvGrpSpPr>
            <p:cNvPr id="11" name="Group 5">
              <a:extLst>
                <a:ext uri="{FF2B5EF4-FFF2-40B4-BE49-F238E27FC236}">
                  <a16:creationId xmlns:a16="http://schemas.microsoft.com/office/drawing/2014/main" id="{682E9616-1F5C-4F43-9D55-37D80F66830B}"/>
                </a:ext>
              </a:extLst>
            </p:cNvPr>
            <p:cNvGrpSpPr/>
            <p:nvPr/>
          </p:nvGrpSpPr>
          <p:grpSpPr>
            <a:xfrm>
              <a:off x="1268091" y="2493092"/>
              <a:ext cx="14381087" cy="7120629"/>
              <a:chOff x="1268091" y="3326756"/>
              <a:chExt cx="14381087" cy="7120629"/>
            </a:xfrm>
          </p:grpSpPr>
          <p:sp>
            <p:nvSpPr>
              <p:cNvPr id="13" name="Rounded Rectangle 52">
                <a:extLst>
                  <a:ext uri="{FF2B5EF4-FFF2-40B4-BE49-F238E27FC236}">
                    <a16:creationId xmlns:a16="http://schemas.microsoft.com/office/drawing/2014/main" id="{AB0A6410-E908-442D-9625-CA5664F9C0ED}"/>
                  </a:ext>
                </a:extLst>
              </p:cNvPr>
              <p:cNvSpPr/>
              <p:nvPr/>
            </p:nvSpPr>
            <p:spPr>
              <a:xfrm>
                <a:off x="1504226" y="3662987"/>
                <a:ext cx="14144952" cy="678439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4" name="Group 65">
                <a:extLst>
                  <a:ext uri="{FF2B5EF4-FFF2-40B4-BE49-F238E27FC236}">
                    <a16:creationId xmlns:a16="http://schemas.microsoft.com/office/drawing/2014/main" id="{6C9875FD-36F5-4FB1-9F9C-88EA64F4BE42}"/>
                  </a:ext>
                </a:extLst>
              </p:cNvPr>
              <p:cNvGrpSpPr/>
              <p:nvPr/>
            </p:nvGrpSpPr>
            <p:grpSpPr>
              <a:xfrm>
                <a:off x="1268091" y="3326756"/>
                <a:ext cx="7563755" cy="1026041"/>
                <a:chOff x="166396" y="8712046"/>
                <a:chExt cx="7563755" cy="1026041"/>
              </a:xfrm>
            </p:grpSpPr>
            <p:sp>
              <p:nvSpPr>
                <p:cNvPr id="15" name="Freeform 20">
                  <a:extLst>
                    <a:ext uri="{FF2B5EF4-FFF2-40B4-BE49-F238E27FC236}">
                      <a16:creationId xmlns:a16="http://schemas.microsoft.com/office/drawing/2014/main" id="{6F34857D-18B9-41C0-80DD-BDCACE305A5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7090484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6" name="Group 15">
                  <a:extLst>
                    <a:ext uri="{FF2B5EF4-FFF2-40B4-BE49-F238E27FC236}">
                      <a16:creationId xmlns:a16="http://schemas.microsoft.com/office/drawing/2014/main" id="{20BAF575-2EE3-467D-AFEE-75CF5505403C}"/>
                    </a:ext>
                  </a:extLst>
                </p:cNvPr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8" name="Freeform 45">
                    <a:extLst>
                      <a:ext uri="{FF2B5EF4-FFF2-40B4-BE49-F238E27FC236}">
                        <a16:creationId xmlns:a16="http://schemas.microsoft.com/office/drawing/2014/main" id="{A702899A-DA93-4707-949A-52BA17B7F672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46">
                    <a:extLst>
                      <a:ext uri="{FF2B5EF4-FFF2-40B4-BE49-F238E27FC236}">
                        <a16:creationId xmlns:a16="http://schemas.microsoft.com/office/drawing/2014/main" id="{7B032155-9AAF-4E44-AA3F-EDE69B486484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47">
                    <a:extLst>
                      <a:ext uri="{FF2B5EF4-FFF2-40B4-BE49-F238E27FC236}">
                        <a16:creationId xmlns:a16="http://schemas.microsoft.com/office/drawing/2014/main" id="{4EF7D702-A164-46F6-AD50-C5AF8E3F12D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48">
                    <a:extLst>
                      <a:ext uri="{FF2B5EF4-FFF2-40B4-BE49-F238E27FC236}">
                        <a16:creationId xmlns:a16="http://schemas.microsoft.com/office/drawing/2014/main" id="{B9BBA48A-EAB2-40A5-92C5-412DB63A27B5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Freeform 49">
                    <a:extLst>
                      <a:ext uri="{FF2B5EF4-FFF2-40B4-BE49-F238E27FC236}">
                        <a16:creationId xmlns:a16="http://schemas.microsoft.com/office/drawing/2014/main" id="{FD6DAF86-8FDB-4C5A-BEDA-84FD57C5638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Freeform 50">
                    <a:extLst>
                      <a:ext uri="{FF2B5EF4-FFF2-40B4-BE49-F238E27FC236}">
                        <a16:creationId xmlns:a16="http://schemas.microsoft.com/office/drawing/2014/main" id="{6E820126-95D8-4DA8-BC4F-28E8D11AA976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1">
                    <a:extLst>
                      <a:ext uri="{FF2B5EF4-FFF2-40B4-BE49-F238E27FC236}">
                        <a16:creationId xmlns:a16="http://schemas.microsoft.com/office/drawing/2014/main" id="{5BC87091-FD89-4238-9690-C577F5625FFD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2">
                    <a:extLst>
                      <a:ext uri="{FF2B5EF4-FFF2-40B4-BE49-F238E27FC236}">
                        <a16:creationId xmlns:a16="http://schemas.microsoft.com/office/drawing/2014/main" id="{A8C99094-E702-41D7-899C-BF17522B2EF7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7" name="Rectangle 53">
                    <a:extLst>
                      <a:ext uri="{FF2B5EF4-FFF2-40B4-BE49-F238E27FC236}">
                        <a16:creationId xmlns:a16="http://schemas.microsoft.com/office/drawing/2014/main" id="{0CD5142C-46F0-421F-BD1C-9615FCF3C671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8" name="Rectangle 54">
                    <a:extLst>
                      <a:ext uri="{FF2B5EF4-FFF2-40B4-BE49-F238E27FC236}">
                        <a16:creationId xmlns:a16="http://schemas.microsoft.com/office/drawing/2014/main" id="{1A7A7DFD-F6D6-43AA-AF53-3BFB65D41FF7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9" name="Freeform 55">
                    <a:extLst>
                      <a:ext uri="{FF2B5EF4-FFF2-40B4-BE49-F238E27FC236}">
                        <a16:creationId xmlns:a16="http://schemas.microsoft.com/office/drawing/2014/main" id="{26538728-F6F3-4B8B-9594-B444E36F64B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30" name="Freeform 56">
                    <a:extLst>
                      <a:ext uri="{FF2B5EF4-FFF2-40B4-BE49-F238E27FC236}">
                        <a16:creationId xmlns:a16="http://schemas.microsoft.com/office/drawing/2014/main" id="{4598CD4E-BFE5-482B-B3BE-2F3D2B95FCBE}"/>
                      </a:ext>
                    </a:extLst>
                  </p:cNvPr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7" name="TextBox 16">
                  <a:extLst>
                    <a:ext uri="{FF2B5EF4-FFF2-40B4-BE49-F238E27FC236}">
                      <a16:creationId xmlns:a16="http://schemas.microsoft.com/office/drawing/2014/main" id="{99C91211-0F2A-413A-AC03-0D5F641BA068}"/>
                    </a:ext>
                  </a:extLst>
                </p:cNvPr>
                <p:cNvSpPr txBox="1"/>
                <p:nvPr/>
              </p:nvSpPr>
              <p:spPr>
                <a:xfrm>
                  <a:off x="932118" y="8712046"/>
                  <a:ext cx="6798033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 yếu tố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C2FC366-59BA-45D3-B5F0-6FC72937D5F0}"/>
                    </a:ext>
                  </a:extLst>
                </p:cNvPr>
                <p:cNvSpPr txBox="1"/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cự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điể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ỉn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lớ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nhỏ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 sai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𝑒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ình đường chuẩn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𝑒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12" name="TextBox 11">
                  <a:extLst>
                    <a:ext uri="{FF2B5EF4-FFF2-40B4-BE49-F238E27FC236}">
                      <a16:creationId xmlns:a16="http://schemas.microsoft.com/office/drawing/2014/main" id="{5C2FC366-59BA-45D3-B5F0-6FC72937D5F0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blipFill>
                  <a:blip r:embed="rId4"/>
                  <a:stretch>
                    <a:fillRect l="-597" t="-104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pic>
        <p:nvPicPr>
          <p:cNvPr id="31" name="Picture 2">
            <a:extLst>
              <a:ext uri="{FF2B5EF4-FFF2-40B4-BE49-F238E27FC236}">
                <a16:creationId xmlns:a16="http://schemas.microsoft.com/office/drawing/2014/main" id="{234CB93B-3519-40CD-8565-0B02CC7B75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54527" y="1962150"/>
            <a:ext cx="2913273" cy="23775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1048960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7114" y="466"/>
            <a:ext cx="9151114" cy="518338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1" tIns="19190" rIns="38381" bIns="19190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474833" y="1951642"/>
            <a:ext cx="8397127" cy="3050986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81" tIns="19190" rIns="38381" bIns="19190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3981420" y="789759"/>
            <a:ext cx="1428844" cy="346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8381" tIns="19190" rIns="38381" bIns="19190" rtlCol="0">
            <a:spAutoFit/>
          </a:bodyPr>
          <a:lstStyle/>
          <a:p>
            <a:pPr algn="ctr"/>
            <a:r>
              <a: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HÌNH HỌC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-7114" y="1204633"/>
            <a:ext cx="9148994" cy="2824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38381" tIns="19190" rIns="38381" bIns="19190" rtlCol="0">
            <a:spAutoFit/>
          </a:bodyPr>
          <a:lstStyle/>
          <a:p>
            <a:pPr algn="ctr">
              <a:lnSpc>
                <a:spcPts val="1890"/>
              </a:lnSpc>
              <a:spcBef>
                <a:spcPts val="504"/>
              </a:spcBef>
            </a:pPr>
            <a:r>
              <a:rPr lang="en-US" sz="20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20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3</a:t>
            </a:r>
            <a:r>
              <a:rPr lang="en-US" sz="2000" b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: PHƯƠNG PHÁP TỌA ĐỘ TRONG MẶT PHẲNG</a:t>
            </a:r>
            <a:endParaRPr lang="en-US" sz="2000" b="1" dirty="0">
              <a:solidFill>
                <a:srgbClr val="776249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2204072" y="1504950"/>
            <a:ext cx="5111367" cy="934066"/>
            <a:chOff x="5747658" y="3659656"/>
            <a:chExt cx="13632086" cy="2491293"/>
          </a:xfrm>
        </p:grpSpPr>
        <p:sp>
          <p:nvSpPr>
            <p:cNvPr id="17" name="Rectangle 16"/>
            <p:cNvSpPr/>
            <p:nvPr/>
          </p:nvSpPr>
          <p:spPr>
            <a:xfrm>
              <a:off x="5747658" y="4469240"/>
              <a:ext cx="13632086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6378436" y="3659656"/>
              <a:ext cx="12360353" cy="2491293"/>
            </a:xfrm>
            <a:prstGeom prst="rect">
              <a:avLst/>
            </a:prstGeom>
            <a:noFill/>
          </p:spPr>
          <p:txBody>
            <a:bodyPr wrap="none" lIns="91404" tIns="45702" rIns="91404" bIns="45702" rtlCol="0">
              <a:spAutoFit/>
            </a:bodyPr>
            <a:lstStyle/>
            <a:p>
              <a:pPr algn="ctr">
                <a:lnSpc>
                  <a:spcPts val="2309"/>
                </a:lnSpc>
                <a:spcBef>
                  <a:spcPts val="1764"/>
                </a:spcBef>
              </a:pPr>
              <a:r>
                <a:rPr lang="en-US" sz="3400" b="1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Bài</a:t>
              </a:r>
              <a:r>
                <a:rPr lang="en-US" sz="3400" b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3</a:t>
              </a:r>
              <a:endParaRPr lang="en-US" sz="1200" b="1" dirty="0">
                <a:solidFill>
                  <a:srgbClr val="135F82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  <a:p>
              <a:pPr algn="ctr">
                <a:lnSpc>
                  <a:spcPts val="2309"/>
                </a:lnSpc>
                <a:spcBef>
                  <a:spcPts val="1764"/>
                </a:spcBef>
              </a:pPr>
              <a:r>
                <a:rPr lang="en-US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PHƯƠNG TRÌNH Đ</a:t>
              </a:r>
              <a:r>
                <a:rPr lang="vi-VN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Ư</a:t>
              </a:r>
              <a:r>
                <a:rPr lang="en-US" sz="2800" b="1">
                  <a:solidFill>
                    <a:srgbClr val="FF0000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ỜNG ELIP</a:t>
              </a:r>
              <a:endParaRPr lang="en-US" sz="2500" b="1" dirty="0">
                <a:solidFill>
                  <a:srgbClr val="FF0000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endParaRP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4041611" y="60762"/>
            <a:ext cx="1308462" cy="799229"/>
            <a:chOff x="11185664" y="-9644"/>
            <a:chExt cx="3489461" cy="2131524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91072" cy="2131524"/>
              <a:chOff x="12784885" y="1066801"/>
              <a:chExt cx="1891195" cy="2131663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9" cy="984967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8"/>
                <a:ext cx="1655177" cy="1641676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340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  <a:endParaRPr lang="en-US" sz="3400" dirty="0">
                  <a:solidFill>
                    <a:srgbClr val="135F82"/>
                  </a:solidFill>
                  <a:latin typeface="Times New Roman" panose="02020603050405020304" pitchFamily="18" charset="0"/>
                  <a:ea typeface="AvantGarde" pitchFamily="2" charset="0"/>
                  <a:cs typeface="Times New Roman" panose="02020603050405020304" pitchFamily="18" charset="0"/>
                </a:endParaRP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pic>
        <p:nvPicPr>
          <p:cNvPr id="35" name="Picture 34"/>
          <p:cNvPicPr/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-10799"/>
            <a:ext cx="1182984" cy="1198954"/>
          </a:xfrm>
          <a:prstGeom prst="rect">
            <a:avLst/>
          </a:prstGeom>
          <a:noFill/>
        </p:spPr>
      </p:pic>
      <p:grpSp>
        <p:nvGrpSpPr>
          <p:cNvPr id="56" name="Group 60"/>
          <p:cNvGrpSpPr/>
          <p:nvPr/>
        </p:nvGrpSpPr>
        <p:grpSpPr>
          <a:xfrm>
            <a:off x="407522" y="2324127"/>
            <a:ext cx="2470345" cy="447269"/>
            <a:chOff x="7459670" y="7086600"/>
            <a:chExt cx="6589208" cy="1193070"/>
          </a:xfrm>
        </p:grpSpPr>
        <p:sp>
          <p:nvSpPr>
            <p:cNvPr id="57" name="Rectangle 56">
              <a:hlinkClick r:id="rId6" action="ppaction://hlinksldjump"/>
            </p:cNvPr>
            <p:cNvSpPr/>
            <p:nvPr/>
          </p:nvSpPr>
          <p:spPr>
            <a:xfrm>
              <a:off x="9092456" y="7178187"/>
              <a:ext cx="4956422" cy="110148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ts val="2519"/>
                </a:lnSpc>
                <a:spcBef>
                  <a:spcPts val="504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ỊNH NGHĨA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1089089"/>
              <a:chOff x="7459669" y="7543800"/>
              <a:chExt cx="1381118" cy="1089089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947763"/>
                <a:chOff x="7469187" y="7685126"/>
                <a:chExt cx="1371600" cy="947763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828382" y="7688759"/>
                  <a:ext cx="768365" cy="944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407521" y="2751713"/>
            <a:ext cx="5724441" cy="442915"/>
            <a:chOff x="7459670" y="8524495"/>
            <a:chExt cx="15268929" cy="1181459"/>
          </a:xfrm>
        </p:grpSpPr>
        <p:sp>
          <p:nvSpPr>
            <p:cNvPr id="75" name="Rectangle 74">
              <a:hlinkClick r:id="rId7" action="ppaction://hlinksldjump"/>
            </p:cNvPr>
            <p:cNvSpPr/>
            <p:nvPr/>
          </p:nvSpPr>
          <p:spPr>
            <a:xfrm>
              <a:off x="9092455" y="8638676"/>
              <a:ext cx="13636144" cy="1067278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 TRÌNH CHÍNH TẮC CỦA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1089089"/>
              <a:chOff x="7459669" y="7543800"/>
              <a:chExt cx="1381118" cy="1089089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947763"/>
                <a:chOff x="7469187" y="7685126"/>
                <a:chExt cx="1371600" cy="947763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688448" y="7688759"/>
                  <a:ext cx="1048233" cy="9441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407521" y="3200968"/>
            <a:ext cx="8001865" cy="447540"/>
            <a:chOff x="7459669" y="9982200"/>
            <a:chExt cx="21343554" cy="1193791"/>
          </a:xfrm>
        </p:grpSpPr>
        <p:sp>
          <p:nvSpPr>
            <p:cNvPr id="82" name="Rectangle 81">
              <a:hlinkClick r:id="rId8" action="ppaction://hlinksldjump"/>
            </p:cNvPr>
            <p:cNvSpPr/>
            <p:nvPr/>
          </p:nvSpPr>
          <p:spPr>
            <a:xfrm>
              <a:off x="9092457" y="10108717"/>
              <a:ext cx="19710766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DẠNG VÀ CÁC YẾU TỐ CỦA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69" y="9982200"/>
              <a:ext cx="1428742" cy="1089086"/>
              <a:chOff x="7459669" y="7543800"/>
              <a:chExt cx="1416947" cy="108908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407429" cy="947760"/>
                <a:chOff x="7469187" y="7685126"/>
                <a:chExt cx="1407429" cy="94776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548512" y="7688759"/>
                  <a:ext cx="132810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407522" y="3654848"/>
            <a:ext cx="8001865" cy="447540"/>
            <a:chOff x="7459670" y="9982200"/>
            <a:chExt cx="21343553" cy="1193791"/>
          </a:xfrm>
        </p:grpSpPr>
        <p:sp>
          <p:nvSpPr>
            <p:cNvPr id="66" name="Rectangle 65">
              <a:hlinkClick r:id="rId9" action="ppaction://hlinksldjump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ÊN HỆ GIỮA ĐƯỜNG TRÒN VÀ ĐƯỜNG ELIP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633323" y="7688759"/>
                  <a:ext cx="115848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407522" y="4108729"/>
            <a:ext cx="8001865" cy="447540"/>
            <a:chOff x="7459670" y="9982200"/>
            <a:chExt cx="21343553" cy="1193791"/>
          </a:xfrm>
        </p:grpSpPr>
        <p:sp>
          <p:nvSpPr>
            <p:cNvPr id="47" name="Rectangle 46">
              <a:hlinkClick r:id="rId10" action="ppaction://hlinksldjump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TOÁN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773257" y="7688759"/>
                  <a:ext cx="878616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</a:t>
                  </a:r>
                </a:p>
              </p:txBody>
            </p:sp>
          </p:grpSp>
        </p:grpSp>
      </p:grpSp>
      <p:grpSp>
        <p:nvGrpSpPr>
          <p:cNvPr id="53" name="Group 74"/>
          <p:cNvGrpSpPr/>
          <p:nvPr/>
        </p:nvGrpSpPr>
        <p:grpSpPr>
          <a:xfrm>
            <a:off x="407522" y="4562610"/>
            <a:ext cx="8001865" cy="447540"/>
            <a:chOff x="7459670" y="9982200"/>
            <a:chExt cx="21343553" cy="1193791"/>
          </a:xfrm>
        </p:grpSpPr>
        <p:sp>
          <p:nvSpPr>
            <p:cNvPr id="54" name="Rectangle 53">
              <a:hlinkClick r:id="" action="ppaction://noaction"/>
            </p:cNvPr>
            <p:cNvSpPr/>
            <p:nvPr/>
          </p:nvSpPr>
          <p:spPr>
            <a:xfrm>
              <a:off x="9092455" y="10108717"/>
              <a:ext cx="19710768" cy="106727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  <a:endParaRPr lang="en-US" sz="20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55" name="Group 44"/>
            <p:cNvGrpSpPr/>
            <p:nvPr/>
          </p:nvGrpSpPr>
          <p:grpSpPr>
            <a:xfrm>
              <a:off x="7459670" y="9982200"/>
              <a:ext cx="1392615" cy="1089086"/>
              <a:chOff x="7459669" y="7543800"/>
              <a:chExt cx="1381118" cy="108908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13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46"/>
              <p:cNvGrpSpPr/>
              <p:nvPr/>
            </p:nvGrpSpPr>
            <p:grpSpPr>
              <a:xfrm>
                <a:off x="7469187" y="7685126"/>
                <a:ext cx="1371600" cy="947760"/>
                <a:chOff x="7469187" y="7685126"/>
                <a:chExt cx="1371600" cy="947760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3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633323" y="7688759"/>
                  <a:ext cx="1158484" cy="944127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1700" b="1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I</a:t>
                  </a:r>
                  <a:endParaRPr lang="en-US" sz="1700" b="1" dirty="0">
                    <a:solidFill>
                      <a:prstClr val="white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</p:grpSp>
      <p:sp>
        <p:nvSpPr>
          <p:cNvPr id="88" name="Action Button: Forward or Next 5">
            <a:hlinkClick r:id="" action="ppaction://hlinkshowjump?jump=nextslide" highlightClick="1"/>
            <a:extLst>
              <a:ext uri="{FF2B5EF4-FFF2-40B4-BE49-F238E27FC236}">
                <a16:creationId xmlns:a16="http://schemas.microsoft.com/office/drawing/2014/main" id="{C54E4756-F009-455C-9BD1-22881629C818}"/>
              </a:ext>
            </a:extLst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B00E8B5-01B3-4972-B3E6-512DE1511C82}"/>
              </a:ext>
            </a:extLst>
          </p:cNvPr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7723" y="-5238"/>
            <a:ext cx="1182985" cy="11829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3920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  <p:bldP spid="8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6190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762005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3513275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ĐỊNH NGHĨA Đ</a:t>
              </a:r>
              <a:r>
                <a:rPr lang="vi-VN" sz="2000" b="1">
                  <a:solidFill>
                    <a:srgbClr val="135F82"/>
                  </a:solidFill>
                  <a:latin typeface="Times New Roman" panose="02020603050405020304" pitchFamily="18" charset="0"/>
                  <a:ea typeface="Tahoma" pitchFamily="34" charset="0"/>
                  <a:cs typeface="Times New Roman" panose="02020603050405020304" pitchFamily="18" charset="0"/>
                </a:rPr>
                <a:t>ƯỜNG ELIP</a:t>
              </a:r>
              <a:endParaRPr lang="en-US" sz="2000" b="1">
                <a:solidFill>
                  <a:srgbClr val="135F82"/>
                </a:solidFill>
                <a:latin typeface="Times New Roman" panose="02020603050405020304" pitchFamily="18" charset="0"/>
                <a:ea typeface="Tahoma" pitchFamily="34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225206" y="1088181"/>
            <a:ext cx="4612329" cy="3501501"/>
            <a:chOff x="1239060" y="2421189"/>
            <a:chExt cx="14144952" cy="9239714"/>
          </a:xfrm>
        </p:grpSpPr>
        <p:grpSp>
          <p:nvGrpSpPr>
            <p:cNvPr id="7" name="Group 5"/>
            <p:cNvGrpSpPr/>
            <p:nvPr/>
          </p:nvGrpSpPr>
          <p:grpSpPr>
            <a:xfrm>
              <a:off x="1239060" y="2421189"/>
              <a:ext cx="14144952" cy="9239714"/>
              <a:chOff x="1239060" y="3254853"/>
              <a:chExt cx="14144952" cy="9239714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239060" y="3723889"/>
                <a:ext cx="14144952" cy="877067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254853"/>
                <a:ext cx="8318076" cy="1015197"/>
                <a:chOff x="166396" y="8640143"/>
                <a:chExt cx="8318076" cy="1015197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1" y="8703710"/>
                  <a:ext cx="7365840" cy="86628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5"/>
                  <a:ext cx="702538" cy="572235"/>
                  <a:chOff x="-145995" y="8633545"/>
                  <a:chExt cx="787401" cy="641359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11"/>
                    <a:ext cx="787401" cy="573093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1118631" y="8640143"/>
                  <a:ext cx="7365841" cy="101519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ỊNH NGHĨA </a:t>
                  </a:r>
                  <a:endParaRPr lang="en-US" sz="1900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" name="TextBox 25"/>
            <p:cNvSpPr txBox="1"/>
            <p:nvPr/>
          </p:nvSpPr>
          <p:spPr>
            <a:xfrm>
              <a:off x="1360197" y="3678294"/>
              <a:ext cx="13910543" cy="31064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Cho hai điểm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,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 sao cho 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=2c (c&gt;0, và hằng số a&gt;c). Elip (E) là tập tất cả các điểm M sao cho M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+MF</a:t>
              </a:r>
              <a:r>
                <a:rPr lang="en-US" sz="1700" baseline="-25000">
                  <a:latin typeface="Tahoma" pitchFamily="34" charset="0"/>
                  <a:ea typeface="Tahoma" pitchFamily="34" charset="0"/>
                  <a:cs typeface="Tahoma" pitchFamily="34" charset="0"/>
                </a:rPr>
                <a:t>2</a:t>
              </a: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=2a.</a:t>
              </a:r>
            </a:p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Khi đó</a:t>
              </a:r>
              <a:endParaRPr lang="en-US" sz="1700" baseline="-250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pSp>
        <p:nvGrpSpPr>
          <p:cNvPr id="102" name="Group 101"/>
          <p:cNvGrpSpPr/>
          <p:nvPr/>
        </p:nvGrpSpPr>
        <p:grpSpPr>
          <a:xfrm>
            <a:off x="4942574" y="1314859"/>
            <a:ext cx="4049026" cy="3238091"/>
            <a:chOff x="1268091" y="2493092"/>
            <a:chExt cx="14381087" cy="9427901"/>
          </a:xfrm>
        </p:grpSpPr>
        <p:grpSp>
          <p:nvGrpSpPr>
            <p:cNvPr id="103" name="Group 5"/>
            <p:cNvGrpSpPr/>
            <p:nvPr/>
          </p:nvGrpSpPr>
          <p:grpSpPr>
            <a:xfrm>
              <a:off x="1268091" y="2493092"/>
              <a:ext cx="14381087" cy="9427901"/>
              <a:chOff x="1268091" y="3326756"/>
              <a:chExt cx="14381087" cy="9427901"/>
            </a:xfrm>
          </p:grpSpPr>
          <p:sp>
            <p:nvSpPr>
              <p:cNvPr id="105" name="Rounded Rectangle 104"/>
              <p:cNvSpPr/>
              <p:nvPr/>
            </p:nvSpPr>
            <p:spPr>
              <a:xfrm>
                <a:off x="1504225" y="3662989"/>
                <a:ext cx="14144953" cy="909166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6" name="Group 65"/>
              <p:cNvGrpSpPr/>
              <p:nvPr/>
            </p:nvGrpSpPr>
            <p:grpSpPr>
              <a:xfrm>
                <a:off x="1268091" y="3326756"/>
                <a:ext cx="6567972" cy="1026041"/>
                <a:chOff x="166396" y="8712046"/>
                <a:chExt cx="6567972" cy="1026041"/>
              </a:xfrm>
            </p:grpSpPr>
            <p:sp>
              <p:nvSpPr>
                <p:cNvPr id="107" name="Freeform 20"/>
                <p:cNvSpPr>
                  <a:spLocks/>
                </p:cNvSpPr>
                <p:nvPr/>
              </p:nvSpPr>
              <p:spPr bwMode="auto">
                <a:xfrm>
                  <a:off x="384523" y="8801821"/>
                  <a:ext cx="6349845" cy="819538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10" name="Group 109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2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7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28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0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1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5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6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9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0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4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22" name="TextBox 121"/>
                <p:cNvSpPr txBox="1"/>
                <p:nvPr/>
              </p:nvSpPr>
              <p:spPr>
                <a:xfrm>
                  <a:off x="932118" y="8712046"/>
                  <a:ext cx="4540856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ình vẽ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104" name="TextBox 103"/>
            <p:cNvSpPr txBox="1"/>
            <p:nvPr/>
          </p:nvSpPr>
          <p:spPr>
            <a:xfrm>
              <a:off x="1823642" y="3402411"/>
              <a:ext cx="13609511" cy="943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</a:pPr>
              <a:endParaRPr lang="en-US" sz="17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33" name="TextBox 32">
            <a:extLst>
              <a:ext uri="{FF2B5EF4-FFF2-40B4-BE49-F238E27FC236}">
                <a16:creationId xmlns:a16="http://schemas.microsoft.com/office/drawing/2014/main" id="{22F0ADE6-412A-42DA-A0D9-6801D96D1B8D}"/>
              </a:ext>
            </a:extLst>
          </p:cNvPr>
          <p:cNvSpPr txBox="1"/>
          <p:nvPr/>
        </p:nvSpPr>
        <p:spPr>
          <a:xfrm flipH="1">
            <a:off x="457198" y="2701026"/>
            <a:ext cx="43434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hoảng cách F</a:t>
            </a:r>
            <a:r>
              <a:rPr lang="en-US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1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F</a:t>
            </a:r>
            <a:r>
              <a:rPr lang="en-US" baseline="-2500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2 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đ</a:t>
            </a:r>
            <a:r>
              <a:rPr lang="vi-VN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ư</a:t>
            </a: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ợc gọi là tiêu cự của (E)</a:t>
            </a:r>
            <a:endParaRPr lang="vi-VN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EA2908F2-775F-40E1-B71B-685349A1E759}"/>
              </a:ext>
            </a:extLst>
          </p:cNvPr>
          <p:cNvSpPr txBox="1"/>
          <p:nvPr/>
        </p:nvSpPr>
        <p:spPr>
          <a:xfrm>
            <a:off x="457200" y="3460688"/>
            <a:ext cx="426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en-US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ai điểm 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, 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2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ợc gọi là tiêu điểm </a:t>
            </a:r>
            <a:endParaRPr lang="vi-VN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952EEAE1-F82C-4E63-9803-5566D323BF56}"/>
              </a:ext>
            </a:extLst>
          </p:cNvPr>
          <p:cNvSpPr txBox="1"/>
          <p:nvPr/>
        </p:nvSpPr>
        <p:spPr>
          <a:xfrm>
            <a:off x="10276114" y="2182585"/>
            <a:ext cx="914400" cy="9144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vi-VN"/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B29A80A7-E443-44FB-B1A9-3A57E69C6FDC}"/>
              </a:ext>
            </a:extLst>
          </p:cNvPr>
          <p:cNvSpPr txBox="1"/>
          <p:nvPr/>
        </p:nvSpPr>
        <p:spPr>
          <a:xfrm>
            <a:off x="457200" y="3943350"/>
            <a:ext cx="4267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M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1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, MF</a:t>
            </a:r>
            <a:r>
              <a:rPr lang="en-US" baseline="-25000">
                <a:latin typeface="Tahoma" pitchFamily="34" charset="0"/>
                <a:ea typeface="Tahoma" pitchFamily="34" charset="0"/>
                <a:cs typeface="Tahoma" pitchFamily="34" charset="0"/>
              </a:rPr>
              <a:t>2 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 đ</a:t>
            </a:r>
            <a:r>
              <a:rPr lang="vi-VN">
                <a:latin typeface="Tahoma" pitchFamily="34" charset="0"/>
                <a:ea typeface="Tahoma" pitchFamily="34" charset="0"/>
                <a:cs typeface="Tahoma" pitchFamily="34" charset="0"/>
              </a:rPr>
              <a:t>ư</a:t>
            </a:r>
            <a:r>
              <a:rPr lang="en-US">
                <a:latin typeface="Tahoma" pitchFamily="34" charset="0"/>
                <a:ea typeface="Tahoma" pitchFamily="34" charset="0"/>
                <a:cs typeface="Tahoma" pitchFamily="34" charset="0"/>
              </a:rPr>
              <a:t>ợc gọi là bán kính qua tiêu</a:t>
            </a:r>
            <a:endParaRPr lang="vi-VN"/>
          </a:p>
        </p:txBody>
      </p:sp>
      <p:pic>
        <p:nvPicPr>
          <p:cNvPr id="5122" name="Picture 2">
            <a:extLst>
              <a:ext uri="{FF2B5EF4-FFF2-40B4-BE49-F238E27FC236}">
                <a16:creationId xmlns:a16="http://schemas.microsoft.com/office/drawing/2014/main" id="{1DCF3118-0B31-4AF2-BCD2-C354B471A0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504950"/>
            <a:ext cx="3625850" cy="295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" name="Action Button: Forward or Next 5">
            <a:hlinkClick r:id="rId3" action="ppaction://hlinksldjump" highlightClick="1"/>
            <a:extLst>
              <a:ext uri="{FF2B5EF4-FFF2-40B4-BE49-F238E27FC236}">
                <a16:creationId xmlns:a16="http://schemas.microsoft.com/office/drawing/2014/main" id="{77371C2A-AD25-48AA-84FA-892972FAE1AB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45593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33" grpId="0"/>
      <p:bldP spid="35" grpId="0"/>
      <p:bldP spid="3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89090" y="569109"/>
            <a:ext cx="7333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362201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86366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13513274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</a:t>
              </a:r>
              <a:r>
                <a:rPr lang="vi-VN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CHÍNH TẮC CỦA ELI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475504" y="934802"/>
            <a:ext cx="4387586" cy="976602"/>
            <a:chOff x="1268091" y="2493092"/>
            <a:chExt cx="11700991" cy="2604574"/>
          </a:xfrm>
        </p:grpSpPr>
        <p:grpSp>
          <p:nvGrpSpPr>
            <p:cNvPr id="7" name="Group 5"/>
            <p:cNvGrpSpPr/>
            <p:nvPr/>
          </p:nvGrpSpPr>
          <p:grpSpPr>
            <a:xfrm>
              <a:off x="1268091" y="2493092"/>
              <a:ext cx="11700991" cy="2604574"/>
              <a:chOff x="1268091" y="3326756"/>
              <a:chExt cx="11700991" cy="2604574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04229" y="3662992"/>
                <a:ext cx="11464853" cy="226833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326756"/>
                <a:ext cx="11700990" cy="1026043"/>
                <a:chOff x="166396" y="8712046"/>
                <a:chExt cx="11700990" cy="1026043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11482864" cy="86628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8" y="8712046"/>
                  <a:ext cx="10751688" cy="102604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</a:t>
                  </a:r>
                  <a:r>
                    <a:rPr lang="vi-VN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ư</a:t>
                  </a:r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ơng trình chính tắc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2355466" y="3448995"/>
                  <a:ext cx="9837326" cy="158078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>
                    <a:spcBef>
                      <a:spcPts val="252"/>
                    </a:spcBef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𝒙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𝒂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+</m:t>
                        </m:r>
                        <m:f>
                          <m:fPr>
                            <m:ctrlPr>
                              <a:rPr lang="en-US" sz="16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𝒚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</m:ctrlPr>
                              </m:sSupPr>
                              <m:e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𝒃</m:t>
                                </m:r>
                              </m:e>
                              <m:sup>
                                <m:r>
                                  <a:rPr lang="en-US" sz="1600" b="1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cs typeface="Tahoma" panose="020B0604030504040204" pitchFamily="34" charset="0"/>
                                    <a:sym typeface="Wingdings" panose="05000000000000000000" pitchFamily="2" charset="2"/>
                                  </a:rPr>
                                  <m:t>𝟐</m:t>
                                </m:r>
                              </m:sup>
                            </m:sSup>
                          </m:den>
                        </m:f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=</m:t>
                        </m:r>
                        <m:r>
                          <a:rPr lang="en-US" sz="1600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𝟏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  (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𝒂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&gt;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𝒃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&gt;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𝟎</m:t>
                        </m:r>
                        <m:r>
                          <a:rPr lang="en-US" sz="1600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  <m:t>)</m:t>
                        </m:r>
                      </m:oMath>
                    </m:oMathPara>
                  </a14:m>
                  <a:endParaRPr lang="en-US" sz="1700" b="1" dirty="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55466" y="3448995"/>
                  <a:ext cx="9837326" cy="1580786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A474CFD4-865C-4263-A8A6-EE903E74B5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1"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A474CFD4-865C-4263-A8A6-EE903E74B5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" name="Object 58">
            <a:extLst>
              <a:ext uri="{FF2B5EF4-FFF2-40B4-BE49-F238E27FC236}">
                <a16:creationId xmlns:a16="http://schemas.microsoft.com/office/drawing/2014/main" id="{ED2E5CA4-DD56-4149-BFEF-D453E03D719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908952" y="2689547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2"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59" name="Object 58">
                        <a:extLst>
                          <a:ext uri="{FF2B5EF4-FFF2-40B4-BE49-F238E27FC236}">
                            <a16:creationId xmlns:a16="http://schemas.microsoft.com/office/drawing/2014/main" id="{ED2E5CA4-DD56-4149-BFEF-D453E03D719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08952" y="2689547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0" name="Object 59">
            <a:extLst>
              <a:ext uri="{FF2B5EF4-FFF2-40B4-BE49-F238E27FC236}">
                <a16:creationId xmlns:a16="http://schemas.microsoft.com/office/drawing/2014/main" id="{499650CD-FDC0-4FAF-8076-C5E32E72A22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60" name="Object 59">
                        <a:extLst>
                          <a:ext uri="{FF2B5EF4-FFF2-40B4-BE49-F238E27FC236}">
                            <a16:creationId xmlns:a16="http://schemas.microsoft.com/office/drawing/2014/main" id="{499650CD-FDC0-4FAF-8076-C5E32E72A2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" name="Object 60">
            <a:extLst>
              <a:ext uri="{FF2B5EF4-FFF2-40B4-BE49-F238E27FC236}">
                <a16:creationId xmlns:a16="http://schemas.microsoft.com/office/drawing/2014/main" id="{D57F759E-5D27-47CB-A7C3-DFFA207DF1C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4" name="Equation" r:id="rId8" imgW="914400" imgH="198720" progId="Equation.DSMT4">
                  <p:embed/>
                </p:oleObj>
              </mc:Choice>
              <mc:Fallback>
                <p:oleObj name="Equation" r:id="rId8" imgW="914400" imgH="198720" progId="Equation.DSMT4">
                  <p:embed/>
                  <p:pic>
                    <p:nvPicPr>
                      <p:cNvPr id="61" name="Object 60">
                        <a:extLst>
                          <a:ext uri="{FF2B5EF4-FFF2-40B4-BE49-F238E27FC236}">
                            <a16:creationId xmlns:a16="http://schemas.microsoft.com/office/drawing/2014/main" id="{D57F759E-5D27-47CB-A7C3-DFFA207DF1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00C43E68-AFDA-407D-A6C1-F6AD4F53667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" name="Equation" r:id="rId9" imgW="914400" imgH="198720" progId="Equation.DSMT4">
                  <p:embed/>
                </p:oleObj>
              </mc:Choice>
              <mc:Fallback>
                <p:oleObj name="Equation" r:id="rId9" imgW="914400" imgH="1987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00C43E68-AFDA-407D-A6C1-F6AD4F53667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87419723-746A-4F2C-BB89-C74D3B8D2FC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6" name="Equation" r:id="rId10" imgW="114120" imgH="177480" progId="Equation.DSMT4">
                  <p:embed/>
                </p:oleObj>
              </mc:Choice>
              <mc:Fallback>
                <p:oleObj name="Equation" r:id="rId10" imgW="114120" imgH="17748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87419723-746A-4F2C-BB89-C74D3B8D2F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074" name="Picture 2">
            <a:extLst>
              <a:ext uri="{FF2B5EF4-FFF2-40B4-BE49-F238E27FC236}">
                <a16:creationId xmlns:a16="http://schemas.microsoft.com/office/drawing/2014/main" id="{AE2BF44A-6DB9-4F5C-9758-12451B6DC19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3600" y="585936"/>
            <a:ext cx="2975810" cy="16294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8" name="Group 5"/>
          <p:cNvGrpSpPr/>
          <p:nvPr/>
        </p:nvGrpSpPr>
        <p:grpSpPr>
          <a:xfrm>
            <a:off x="486862" y="2016642"/>
            <a:ext cx="7394705" cy="3069708"/>
            <a:chOff x="1268091" y="3326756"/>
            <a:chExt cx="20955134" cy="7577170"/>
          </a:xfrm>
        </p:grpSpPr>
        <p:sp>
          <p:nvSpPr>
            <p:cNvPr id="30" name="Rounded Rectangle 29"/>
            <p:cNvSpPr/>
            <p:nvPr/>
          </p:nvSpPr>
          <p:spPr>
            <a:xfrm>
              <a:off x="1504223" y="3853918"/>
              <a:ext cx="20719002" cy="7050008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31" name="Group 65"/>
            <p:cNvGrpSpPr/>
            <p:nvPr/>
          </p:nvGrpSpPr>
          <p:grpSpPr>
            <a:xfrm>
              <a:off x="1268091" y="3326756"/>
              <a:ext cx="6647287" cy="949633"/>
              <a:chOff x="166396" y="8712046"/>
              <a:chExt cx="6647287" cy="949633"/>
            </a:xfrm>
          </p:grpSpPr>
          <p:sp>
            <p:nvSpPr>
              <p:cNvPr id="32" name="Freeform 20"/>
              <p:cNvSpPr>
                <a:spLocks/>
              </p:cNvSpPr>
              <p:nvPr/>
            </p:nvSpPr>
            <p:spPr bwMode="auto">
              <a:xfrm>
                <a:off x="384522" y="8755080"/>
                <a:ext cx="5259682" cy="866284"/>
              </a:xfrm>
              <a:prstGeom prst="roundRect">
                <a:avLst/>
              </a:prstGeom>
              <a:solidFill>
                <a:srgbClr val="0072BC"/>
              </a:solidFill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33" name="Group 32"/>
              <p:cNvGrpSpPr/>
              <p:nvPr/>
            </p:nvGrpSpPr>
            <p:grpSpPr>
              <a:xfrm>
                <a:off x="166396" y="8780577"/>
                <a:ext cx="702538" cy="572229"/>
                <a:chOff x="-145995" y="8633545"/>
                <a:chExt cx="787401" cy="641352"/>
              </a:xfrm>
            </p:grpSpPr>
            <p:sp>
              <p:nvSpPr>
                <p:cNvPr id="35" name="Freeform 45"/>
                <p:cNvSpPr>
                  <a:spLocks/>
                </p:cNvSpPr>
                <p:nvPr/>
              </p:nvSpPr>
              <p:spPr bwMode="auto">
                <a:xfrm>
                  <a:off x="255643" y="9062171"/>
                  <a:ext cx="363538" cy="88900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6" name="Freeform 46"/>
                <p:cNvSpPr>
                  <a:spLocks noEditPoints="1"/>
                </p:cNvSpPr>
                <p:nvPr/>
              </p:nvSpPr>
              <p:spPr bwMode="auto">
                <a:xfrm>
                  <a:off x="233418" y="9039946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0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0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7" name="Freeform 47"/>
                <p:cNvSpPr>
                  <a:spLocks/>
                </p:cNvSpPr>
                <p:nvPr/>
              </p:nvSpPr>
              <p:spPr bwMode="auto">
                <a:xfrm>
                  <a:off x="255643" y="9136784"/>
                  <a:ext cx="363538" cy="90488"/>
                </a:xfrm>
                <a:custGeom>
                  <a:avLst/>
                  <a:gdLst>
                    <a:gd name="T0" fmla="*/ 6 w 97"/>
                    <a:gd name="T1" fmla="*/ 24 h 24"/>
                    <a:gd name="T2" fmla="*/ 0 w 97"/>
                    <a:gd name="T3" fmla="*/ 18 h 24"/>
                    <a:gd name="T4" fmla="*/ 0 w 97"/>
                    <a:gd name="T5" fmla="*/ 6 h 24"/>
                    <a:gd name="T6" fmla="*/ 6 w 97"/>
                    <a:gd name="T7" fmla="*/ 0 h 24"/>
                    <a:gd name="T8" fmla="*/ 91 w 97"/>
                    <a:gd name="T9" fmla="*/ 0 h 24"/>
                    <a:gd name="T10" fmla="*/ 97 w 97"/>
                    <a:gd name="T11" fmla="*/ 6 h 24"/>
                    <a:gd name="T12" fmla="*/ 97 w 97"/>
                    <a:gd name="T13" fmla="*/ 18 h 24"/>
                    <a:gd name="T14" fmla="*/ 91 w 97"/>
                    <a:gd name="T15" fmla="*/ 24 h 24"/>
                    <a:gd name="T16" fmla="*/ 6 w 97"/>
                    <a:gd name="T17" fmla="*/ 24 h 2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</a:cxnLst>
                  <a:rect l="0" t="0" r="r" b="b"/>
                  <a:pathLst>
                    <a:path w="97" h="24">
                      <a:moveTo>
                        <a:pt x="6" y="24"/>
                      </a:moveTo>
                      <a:cubicBezTo>
                        <a:pt x="3" y="24"/>
                        <a:pt x="0" y="21"/>
                        <a:pt x="0" y="18"/>
                      </a:cubicBezTo>
                      <a:cubicBezTo>
                        <a:pt x="0" y="6"/>
                        <a:pt x="0" y="6"/>
                        <a:pt x="0" y="6"/>
                      </a:cubicBezTo>
                      <a:cubicBezTo>
                        <a:pt x="0" y="3"/>
                        <a:pt x="3" y="0"/>
                        <a:pt x="6" y="0"/>
                      </a:cubicBezTo>
                      <a:cubicBezTo>
                        <a:pt x="91" y="0"/>
                        <a:pt x="91" y="0"/>
                        <a:pt x="91" y="0"/>
                      </a:cubicBezTo>
                      <a:cubicBezTo>
                        <a:pt x="95" y="0"/>
                        <a:pt x="97" y="3"/>
                        <a:pt x="97" y="6"/>
                      </a:cubicBezTo>
                      <a:cubicBezTo>
                        <a:pt x="97" y="18"/>
                        <a:pt x="97" y="18"/>
                        <a:pt x="97" y="18"/>
                      </a:cubicBezTo>
                      <a:cubicBezTo>
                        <a:pt x="97" y="21"/>
                        <a:pt x="95" y="24"/>
                        <a:pt x="91" y="24"/>
                      </a:cubicBezTo>
                      <a:lnTo>
                        <a:pt x="6" y="24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8" name="Freeform 48"/>
                <p:cNvSpPr>
                  <a:spLocks noEditPoints="1"/>
                </p:cNvSpPr>
                <p:nvPr/>
              </p:nvSpPr>
              <p:spPr bwMode="auto">
                <a:xfrm>
                  <a:off x="233418" y="9114559"/>
                  <a:ext cx="407988" cy="134938"/>
                </a:xfrm>
                <a:custGeom>
                  <a:avLst/>
                  <a:gdLst>
                    <a:gd name="T0" fmla="*/ 97 w 109"/>
                    <a:gd name="T1" fmla="*/ 12 h 36"/>
                    <a:gd name="T2" fmla="*/ 97 w 109"/>
                    <a:gd name="T3" fmla="*/ 24 h 36"/>
                    <a:gd name="T4" fmla="*/ 12 w 109"/>
                    <a:gd name="T5" fmla="*/ 24 h 36"/>
                    <a:gd name="T6" fmla="*/ 12 w 109"/>
                    <a:gd name="T7" fmla="*/ 12 h 36"/>
                    <a:gd name="T8" fmla="*/ 97 w 109"/>
                    <a:gd name="T9" fmla="*/ 12 h 36"/>
                    <a:gd name="T10" fmla="*/ 97 w 109"/>
                    <a:gd name="T11" fmla="*/ 0 h 36"/>
                    <a:gd name="T12" fmla="*/ 12 w 109"/>
                    <a:gd name="T13" fmla="*/ 0 h 36"/>
                    <a:gd name="T14" fmla="*/ 0 w 109"/>
                    <a:gd name="T15" fmla="*/ 12 h 36"/>
                    <a:gd name="T16" fmla="*/ 0 w 109"/>
                    <a:gd name="T17" fmla="*/ 24 h 36"/>
                    <a:gd name="T18" fmla="*/ 12 w 109"/>
                    <a:gd name="T19" fmla="*/ 36 h 36"/>
                    <a:gd name="T20" fmla="*/ 97 w 109"/>
                    <a:gd name="T21" fmla="*/ 36 h 36"/>
                    <a:gd name="T22" fmla="*/ 109 w 109"/>
                    <a:gd name="T23" fmla="*/ 24 h 36"/>
                    <a:gd name="T24" fmla="*/ 109 w 109"/>
                    <a:gd name="T25" fmla="*/ 12 h 36"/>
                    <a:gd name="T26" fmla="*/ 97 w 109"/>
                    <a:gd name="T27" fmla="*/ 0 h 3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109" h="36">
                      <a:moveTo>
                        <a:pt x="97" y="12"/>
                      </a:moveTo>
                      <a:cubicBezTo>
                        <a:pt x="97" y="24"/>
                        <a:pt x="97" y="24"/>
                        <a:pt x="97" y="24"/>
                      </a:cubicBezTo>
                      <a:cubicBezTo>
                        <a:pt x="12" y="24"/>
                        <a:pt x="12" y="24"/>
                        <a:pt x="12" y="24"/>
                      </a:cubicBezTo>
                      <a:cubicBezTo>
                        <a:pt x="12" y="12"/>
                        <a:pt x="12" y="12"/>
                        <a:pt x="12" y="12"/>
                      </a:cubicBezTo>
                      <a:cubicBezTo>
                        <a:pt x="97" y="12"/>
                        <a:pt x="97" y="12"/>
                        <a:pt x="97" y="12"/>
                      </a:cubicBezTo>
                      <a:moveTo>
                        <a:pt x="97" y="0"/>
                      </a:moveTo>
                      <a:cubicBezTo>
                        <a:pt x="12" y="0"/>
                        <a:pt x="12" y="0"/>
                        <a:pt x="12" y="0"/>
                      </a:cubicBezTo>
                      <a:cubicBezTo>
                        <a:pt x="5" y="0"/>
                        <a:pt x="0" y="6"/>
                        <a:pt x="0" y="12"/>
                      </a:cubicBezTo>
                      <a:cubicBezTo>
                        <a:pt x="0" y="24"/>
                        <a:pt x="0" y="24"/>
                        <a:pt x="0" y="24"/>
                      </a:cubicBezTo>
                      <a:cubicBezTo>
                        <a:pt x="0" y="31"/>
                        <a:pt x="5" y="36"/>
                        <a:pt x="12" y="36"/>
                      </a:cubicBezTo>
                      <a:cubicBezTo>
                        <a:pt x="97" y="36"/>
                        <a:pt x="97" y="36"/>
                        <a:pt x="97" y="36"/>
                      </a:cubicBezTo>
                      <a:cubicBezTo>
                        <a:pt x="104" y="36"/>
                        <a:pt x="109" y="31"/>
                        <a:pt x="109" y="24"/>
                      </a:cubicBezTo>
                      <a:cubicBezTo>
                        <a:pt x="109" y="12"/>
                        <a:pt x="109" y="12"/>
                        <a:pt x="109" y="12"/>
                      </a:cubicBezTo>
                      <a:cubicBezTo>
                        <a:pt x="109" y="6"/>
                        <a:pt x="104" y="0"/>
                        <a:pt x="97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39" name="Freeform 49"/>
                <p:cNvSpPr>
                  <a:spLocks/>
                </p:cNvSpPr>
                <p:nvPr/>
              </p:nvSpPr>
              <p:spPr bwMode="auto">
                <a:xfrm>
                  <a:off x="217543" y="8657358"/>
                  <a:ext cx="263525" cy="254000"/>
                </a:xfrm>
                <a:custGeom>
                  <a:avLst/>
                  <a:gdLst>
                    <a:gd name="T0" fmla="*/ 50 w 70"/>
                    <a:gd name="T1" fmla="*/ 68 h 68"/>
                    <a:gd name="T2" fmla="*/ 45 w 70"/>
                    <a:gd name="T3" fmla="*/ 67 h 68"/>
                    <a:gd name="T4" fmla="*/ 2 w 70"/>
                    <a:gd name="T5" fmla="*/ 23 h 68"/>
                    <a:gd name="T6" fmla="*/ 2 w 70"/>
                    <a:gd name="T7" fmla="*/ 15 h 68"/>
                    <a:gd name="T8" fmla="*/ 14 w 70"/>
                    <a:gd name="T9" fmla="*/ 3 h 68"/>
                    <a:gd name="T10" fmla="*/ 22 w 70"/>
                    <a:gd name="T11" fmla="*/ 0 h 68"/>
                    <a:gd name="T12" fmla="*/ 31 w 70"/>
                    <a:gd name="T13" fmla="*/ 3 h 68"/>
                    <a:gd name="T14" fmla="*/ 65 w 70"/>
                    <a:gd name="T15" fmla="*/ 38 h 68"/>
                    <a:gd name="T16" fmla="*/ 65 w 70"/>
                    <a:gd name="T17" fmla="*/ 55 h 68"/>
                    <a:gd name="T18" fmla="*/ 54 w 70"/>
                    <a:gd name="T19" fmla="*/ 67 h 68"/>
                    <a:gd name="T20" fmla="*/ 50 w 70"/>
                    <a:gd name="T21" fmla="*/ 68 h 6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</a:cxnLst>
                  <a:rect l="0" t="0" r="r" b="b"/>
                  <a:pathLst>
                    <a:path w="70" h="68">
                      <a:moveTo>
                        <a:pt x="50" y="68"/>
                      </a:moveTo>
                      <a:cubicBezTo>
                        <a:pt x="48" y="68"/>
                        <a:pt x="47" y="68"/>
                        <a:pt x="45" y="67"/>
                      </a:cubicBezTo>
                      <a:cubicBezTo>
                        <a:pt x="2" y="23"/>
                        <a:pt x="2" y="23"/>
                        <a:pt x="2" y="23"/>
                      </a:cubicBezTo>
                      <a:cubicBezTo>
                        <a:pt x="0" y="21"/>
                        <a:pt x="0" y="17"/>
                        <a:pt x="2" y="15"/>
                      </a:cubicBezTo>
                      <a:cubicBezTo>
                        <a:pt x="14" y="3"/>
                        <a:pt x="14" y="3"/>
                        <a:pt x="14" y="3"/>
                      </a:cubicBezTo>
                      <a:cubicBezTo>
                        <a:pt x="16" y="1"/>
                        <a:pt x="19" y="0"/>
                        <a:pt x="22" y="0"/>
                      </a:cubicBezTo>
                      <a:cubicBezTo>
                        <a:pt x="26" y="0"/>
                        <a:pt x="29" y="1"/>
                        <a:pt x="31" y="3"/>
                      </a:cubicBezTo>
                      <a:cubicBezTo>
                        <a:pt x="65" y="38"/>
                        <a:pt x="65" y="38"/>
                        <a:pt x="65" y="38"/>
                      </a:cubicBezTo>
                      <a:cubicBezTo>
                        <a:pt x="70" y="42"/>
                        <a:pt x="70" y="50"/>
                        <a:pt x="65" y="55"/>
                      </a:cubicBezTo>
                      <a:cubicBezTo>
                        <a:pt x="54" y="67"/>
                        <a:pt x="54" y="67"/>
                        <a:pt x="54" y="67"/>
                      </a:cubicBezTo>
                      <a:cubicBezTo>
                        <a:pt x="53" y="68"/>
                        <a:pt x="51" y="68"/>
                        <a:pt x="50" y="68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0" name="Freeform 50"/>
                <p:cNvSpPr>
                  <a:spLocks noEditPoints="1"/>
                </p:cNvSpPr>
                <p:nvPr/>
              </p:nvSpPr>
              <p:spPr bwMode="auto">
                <a:xfrm>
                  <a:off x="192143" y="8633545"/>
                  <a:ext cx="314325" cy="300038"/>
                </a:xfrm>
                <a:custGeom>
                  <a:avLst/>
                  <a:gdLst>
                    <a:gd name="T0" fmla="*/ 29 w 84"/>
                    <a:gd name="T1" fmla="*/ 12 h 80"/>
                    <a:gd name="T2" fmla="*/ 34 w 84"/>
                    <a:gd name="T3" fmla="*/ 13 h 80"/>
                    <a:gd name="T4" fmla="*/ 68 w 84"/>
                    <a:gd name="T5" fmla="*/ 48 h 80"/>
                    <a:gd name="T6" fmla="*/ 68 w 84"/>
                    <a:gd name="T7" fmla="*/ 57 h 80"/>
                    <a:gd name="T8" fmla="*/ 57 w 84"/>
                    <a:gd name="T9" fmla="*/ 68 h 80"/>
                    <a:gd name="T10" fmla="*/ 13 w 84"/>
                    <a:gd name="T11" fmla="*/ 25 h 80"/>
                    <a:gd name="T12" fmla="*/ 25 w 84"/>
                    <a:gd name="T13" fmla="*/ 13 h 80"/>
                    <a:gd name="T14" fmla="*/ 29 w 84"/>
                    <a:gd name="T15" fmla="*/ 12 h 80"/>
                    <a:gd name="T16" fmla="*/ 29 w 84"/>
                    <a:gd name="T17" fmla="*/ 0 h 80"/>
                    <a:gd name="T18" fmla="*/ 16 w 84"/>
                    <a:gd name="T19" fmla="*/ 5 h 80"/>
                    <a:gd name="T20" fmla="*/ 5 w 84"/>
                    <a:gd name="T21" fmla="*/ 16 h 80"/>
                    <a:gd name="T22" fmla="*/ 5 w 84"/>
                    <a:gd name="T23" fmla="*/ 33 h 80"/>
                    <a:gd name="T24" fmla="*/ 48 w 84"/>
                    <a:gd name="T25" fmla="*/ 77 h 80"/>
                    <a:gd name="T26" fmla="*/ 57 w 84"/>
                    <a:gd name="T27" fmla="*/ 80 h 80"/>
                    <a:gd name="T28" fmla="*/ 57 w 84"/>
                    <a:gd name="T29" fmla="*/ 80 h 80"/>
                    <a:gd name="T30" fmla="*/ 65 w 84"/>
                    <a:gd name="T31" fmla="*/ 77 h 80"/>
                    <a:gd name="T32" fmla="*/ 77 w 84"/>
                    <a:gd name="T33" fmla="*/ 65 h 80"/>
                    <a:gd name="T34" fmla="*/ 77 w 84"/>
                    <a:gd name="T35" fmla="*/ 39 h 80"/>
                    <a:gd name="T36" fmla="*/ 42 w 84"/>
                    <a:gd name="T37" fmla="*/ 5 h 80"/>
                    <a:gd name="T38" fmla="*/ 29 w 84"/>
                    <a:gd name="T39" fmla="*/ 0 h 80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</a:cxnLst>
                  <a:rect l="0" t="0" r="r" b="b"/>
                  <a:pathLst>
                    <a:path w="84" h="80">
                      <a:moveTo>
                        <a:pt x="29" y="12"/>
                      </a:moveTo>
                      <a:cubicBezTo>
                        <a:pt x="31" y="12"/>
                        <a:pt x="33" y="12"/>
                        <a:pt x="34" y="13"/>
                      </a:cubicBezTo>
                      <a:cubicBezTo>
                        <a:pt x="34" y="13"/>
                        <a:pt x="34" y="13"/>
                        <a:pt x="68" y="48"/>
                      </a:cubicBezTo>
                      <a:cubicBezTo>
                        <a:pt x="71" y="50"/>
                        <a:pt x="71" y="54"/>
                        <a:pt x="68" y="57"/>
                      </a:cubicBezTo>
                      <a:cubicBezTo>
                        <a:pt x="68" y="57"/>
                        <a:pt x="68" y="57"/>
                        <a:pt x="57" y="68"/>
                      </a:cubicBezTo>
                      <a:cubicBezTo>
                        <a:pt x="57" y="68"/>
                        <a:pt x="57" y="68"/>
                        <a:pt x="13" y="25"/>
                      </a:cubicBezTo>
                      <a:cubicBezTo>
                        <a:pt x="13" y="25"/>
                        <a:pt x="13" y="25"/>
                        <a:pt x="25" y="13"/>
                      </a:cubicBezTo>
                      <a:cubicBezTo>
                        <a:pt x="26" y="12"/>
                        <a:pt x="28" y="12"/>
                        <a:pt x="29" y="12"/>
                      </a:cubicBezTo>
                      <a:moveTo>
                        <a:pt x="29" y="0"/>
                      </a:moveTo>
                      <a:cubicBezTo>
                        <a:pt x="24" y="0"/>
                        <a:pt x="20" y="2"/>
                        <a:pt x="16" y="5"/>
                      </a:cubicBezTo>
                      <a:cubicBezTo>
                        <a:pt x="5" y="16"/>
                        <a:pt x="5" y="16"/>
                        <a:pt x="5" y="16"/>
                      </a:cubicBezTo>
                      <a:cubicBezTo>
                        <a:pt x="0" y="21"/>
                        <a:pt x="0" y="29"/>
                        <a:pt x="5" y="33"/>
                      </a:cubicBezTo>
                      <a:cubicBezTo>
                        <a:pt x="48" y="77"/>
                        <a:pt x="48" y="77"/>
                        <a:pt x="48" y="77"/>
                      </a:cubicBezTo>
                      <a:cubicBezTo>
                        <a:pt x="50" y="79"/>
                        <a:pt x="53" y="80"/>
                        <a:pt x="57" y="80"/>
                      </a:cubicBezTo>
                      <a:cubicBezTo>
                        <a:pt x="57" y="80"/>
                        <a:pt x="57" y="80"/>
                        <a:pt x="57" y="80"/>
                      </a:cubicBezTo>
                      <a:cubicBezTo>
                        <a:pt x="60" y="80"/>
                        <a:pt x="63" y="79"/>
                        <a:pt x="65" y="77"/>
                      </a:cubicBezTo>
                      <a:cubicBezTo>
                        <a:pt x="77" y="65"/>
                        <a:pt x="77" y="65"/>
                        <a:pt x="77" y="65"/>
                      </a:cubicBezTo>
                      <a:cubicBezTo>
                        <a:pt x="84" y="58"/>
                        <a:pt x="84" y="47"/>
                        <a:pt x="77" y="39"/>
                      </a:cubicBezTo>
                      <a:cubicBezTo>
                        <a:pt x="42" y="5"/>
                        <a:pt x="42" y="5"/>
                        <a:pt x="42" y="5"/>
                      </a:cubicBezTo>
                      <a:cubicBezTo>
                        <a:pt x="39" y="2"/>
                        <a:pt x="34" y="0"/>
                        <a:pt x="29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1" name="Freeform 51"/>
                <p:cNvSpPr>
                  <a:spLocks noEditPoints="1"/>
                </p:cNvSpPr>
                <p:nvPr/>
              </p:nvSpPr>
              <p:spPr bwMode="auto">
                <a:xfrm>
                  <a:off x="-123770" y="8724033"/>
                  <a:ext cx="742950" cy="528639"/>
                </a:xfrm>
                <a:custGeom>
                  <a:avLst/>
                  <a:gdLst>
                    <a:gd name="T0" fmla="*/ 12 w 198"/>
                    <a:gd name="T1" fmla="*/ 141 h 141"/>
                    <a:gd name="T2" fmla="*/ 8 w 198"/>
                    <a:gd name="T3" fmla="*/ 140 h 141"/>
                    <a:gd name="T4" fmla="*/ 3 w 198"/>
                    <a:gd name="T5" fmla="*/ 134 h 141"/>
                    <a:gd name="T6" fmla="*/ 1 w 198"/>
                    <a:gd name="T7" fmla="*/ 128 h 141"/>
                    <a:gd name="T8" fmla="*/ 14 w 198"/>
                    <a:gd name="T9" fmla="*/ 77 h 141"/>
                    <a:gd name="T10" fmla="*/ 15 w 198"/>
                    <a:gd name="T11" fmla="*/ 75 h 141"/>
                    <a:gd name="T12" fmla="*/ 88 w 198"/>
                    <a:gd name="T13" fmla="*/ 1 h 141"/>
                    <a:gd name="T14" fmla="*/ 92 w 198"/>
                    <a:gd name="T15" fmla="*/ 0 h 141"/>
                    <a:gd name="T16" fmla="*/ 92 w 198"/>
                    <a:gd name="T17" fmla="*/ 0 h 141"/>
                    <a:gd name="T18" fmla="*/ 97 w 198"/>
                    <a:gd name="T19" fmla="*/ 1 h 141"/>
                    <a:gd name="T20" fmla="*/ 103 w 198"/>
                    <a:gd name="T21" fmla="*/ 8 h 141"/>
                    <a:gd name="T22" fmla="*/ 105 w 198"/>
                    <a:gd name="T23" fmla="*/ 12 h 141"/>
                    <a:gd name="T24" fmla="*/ 109 w 198"/>
                    <a:gd name="T25" fmla="*/ 13 h 141"/>
                    <a:gd name="T26" fmla="*/ 116 w 198"/>
                    <a:gd name="T27" fmla="*/ 21 h 141"/>
                    <a:gd name="T28" fmla="*/ 117 w 198"/>
                    <a:gd name="T29" fmla="*/ 24 h 141"/>
                    <a:gd name="T30" fmla="*/ 121 w 198"/>
                    <a:gd name="T31" fmla="*/ 26 h 141"/>
                    <a:gd name="T32" fmla="*/ 128 w 198"/>
                    <a:gd name="T33" fmla="*/ 33 h 141"/>
                    <a:gd name="T34" fmla="*/ 130 w 198"/>
                    <a:gd name="T35" fmla="*/ 37 h 141"/>
                    <a:gd name="T36" fmla="*/ 133 w 198"/>
                    <a:gd name="T37" fmla="*/ 38 h 141"/>
                    <a:gd name="T38" fmla="*/ 140 w 198"/>
                    <a:gd name="T39" fmla="*/ 45 h 141"/>
                    <a:gd name="T40" fmla="*/ 142 w 198"/>
                    <a:gd name="T41" fmla="*/ 49 h 141"/>
                    <a:gd name="T42" fmla="*/ 140 w 198"/>
                    <a:gd name="T43" fmla="*/ 53 h 141"/>
                    <a:gd name="T44" fmla="*/ 124 w 198"/>
                    <a:gd name="T45" fmla="*/ 70 h 141"/>
                    <a:gd name="T46" fmla="*/ 192 w 198"/>
                    <a:gd name="T47" fmla="*/ 70 h 141"/>
                    <a:gd name="T48" fmla="*/ 198 w 198"/>
                    <a:gd name="T49" fmla="*/ 76 h 141"/>
                    <a:gd name="T50" fmla="*/ 198 w 198"/>
                    <a:gd name="T51" fmla="*/ 87 h 141"/>
                    <a:gd name="T52" fmla="*/ 192 w 198"/>
                    <a:gd name="T53" fmla="*/ 93 h 141"/>
                    <a:gd name="T54" fmla="*/ 107 w 198"/>
                    <a:gd name="T55" fmla="*/ 93 h 141"/>
                    <a:gd name="T56" fmla="*/ 103 w 198"/>
                    <a:gd name="T57" fmla="*/ 91 h 141"/>
                    <a:gd name="T58" fmla="*/ 67 w 198"/>
                    <a:gd name="T59" fmla="*/ 127 h 141"/>
                    <a:gd name="T60" fmla="*/ 64 w 198"/>
                    <a:gd name="T61" fmla="*/ 128 h 141"/>
                    <a:gd name="T62" fmla="*/ 14 w 198"/>
                    <a:gd name="T63" fmla="*/ 141 h 141"/>
                    <a:gd name="T64" fmla="*/ 12 w 198"/>
                    <a:gd name="T65" fmla="*/ 141 h 141"/>
                    <a:gd name="T66" fmla="*/ 23 w 198"/>
                    <a:gd name="T67" fmla="*/ 119 h 141"/>
                    <a:gd name="T68" fmla="*/ 45 w 198"/>
                    <a:gd name="T69" fmla="*/ 113 h 141"/>
                    <a:gd name="T70" fmla="*/ 29 w 198"/>
                    <a:gd name="T71" fmla="*/ 97 h 141"/>
                    <a:gd name="T72" fmla="*/ 23 w 198"/>
                    <a:gd name="T73" fmla="*/ 119 h 14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</a:cxnLst>
                  <a:rect l="0" t="0" r="r" b="b"/>
                  <a:pathLst>
                    <a:path w="198" h="141">
                      <a:moveTo>
                        <a:pt x="12" y="141"/>
                      </a:moveTo>
                      <a:cubicBezTo>
                        <a:pt x="11" y="141"/>
                        <a:pt x="9" y="141"/>
                        <a:pt x="8" y="140"/>
                      </a:cubicBezTo>
                      <a:cubicBezTo>
                        <a:pt x="3" y="134"/>
                        <a:pt x="3" y="134"/>
                        <a:pt x="3" y="134"/>
                      </a:cubicBezTo>
                      <a:cubicBezTo>
                        <a:pt x="1" y="133"/>
                        <a:pt x="0" y="131"/>
                        <a:pt x="1" y="128"/>
                      </a:cubicBezTo>
                      <a:cubicBezTo>
                        <a:pt x="14" y="77"/>
                        <a:pt x="14" y="77"/>
                        <a:pt x="14" y="77"/>
                      </a:cubicBezTo>
                      <a:cubicBezTo>
                        <a:pt x="14" y="76"/>
                        <a:pt x="15" y="75"/>
                        <a:pt x="15" y="75"/>
                      </a:cubicBezTo>
                      <a:cubicBezTo>
                        <a:pt x="88" y="1"/>
                        <a:pt x="88" y="1"/>
                        <a:pt x="88" y="1"/>
                      </a:cubicBezTo>
                      <a:cubicBezTo>
                        <a:pt x="89" y="0"/>
                        <a:pt x="91" y="0"/>
                        <a:pt x="92" y="0"/>
                      </a:cubicBezTo>
                      <a:cubicBezTo>
                        <a:pt x="92" y="0"/>
                        <a:pt x="92" y="0"/>
                        <a:pt x="92" y="0"/>
                      </a:cubicBezTo>
                      <a:cubicBezTo>
                        <a:pt x="94" y="0"/>
                        <a:pt x="96" y="0"/>
                        <a:pt x="97" y="1"/>
                      </a:cubicBezTo>
                      <a:cubicBezTo>
                        <a:pt x="103" y="8"/>
                        <a:pt x="103" y="8"/>
                        <a:pt x="103" y="8"/>
                      </a:cubicBezTo>
                      <a:cubicBezTo>
                        <a:pt x="104" y="9"/>
                        <a:pt x="105" y="10"/>
                        <a:pt x="105" y="12"/>
                      </a:cubicBezTo>
                      <a:cubicBezTo>
                        <a:pt x="106" y="12"/>
                        <a:pt x="108" y="12"/>
                        <a:pt x="109" y="13"/>
                      </a:cubicBezTo>
                      <a:cubicBezTo>
                        <a:pt x="116" y="21"/>
                        <a:pt x="116" y="21"/>
                        <a:pt x="116" y="21"/>
                      </a:cubicBezTo>
                      <a:cubicBezTo>
                        <a:pt x="117" y="22"/>
                        <a:pt x="117" y="23"/>
                        <a:pt x="117" y="24"/>
                      </a:cubicBezTo>
                      <a:cubicBezTo>
                        <a:pt x="119" y="24"/>
                        <a:pt x="120" y="25"/>
                        <a:pt x="121" y="26"/>
                      </a:cubicBezTo>
                      <a:cubicBezTo>
                        <a:pt x="128" y="33"/>
                        <a:pt x="128" y="33"/>
                        <a:pt x="128" y="33"/>
                      </a:cubicBezTo>
                      <a:cubicBezTo>
                        <a:pt x="129" y="34"/>
                        <a:pt x="130" y="35"/>
                        <a:pt x="130" y="37"/>
                      </a:cubicBezTo>
                      <a:cubicBezTo>
                        <a:pt x="131" y="37"/>
                        <a:pt x="132" y="37"/>
                        <a:pt x="133" y="38"/>
                      </a:cubicBezTo>
                      <a:cubicBezTo>
                        <a:pt x="140" y="45"/>
                        <a:pt x="140" y="45"/>
                        <a:pt x="140" y="45"/>
                      </a:cubicBezTo>
                      <a:cubicBezTo>
                        <a:pt x="141" y="46"/>
                        <a:pt x="142" y="47"/>
                        <a:pt x="142" y="49"/>
                      </a:cubicBezTo>
                      <a:cubicBezTo>
                        <a:pt x="142" y="51"/>
                        <a:pt x="141" y="52"/>
                        <a:pt x="140" y="53"/>
                      </a:cubicBezTo>
                      <a:cubicBezTo>
                        <a:pt x="124" y="70"/>
                        <a:pt x="124" y="70"/>
                        <a:pt x="124" y="70"/>
                      </a:cubicBezTo>
                      <a:cubicBezTo>
                        <a:pt x="192" y="70"/>
                        <a:pt x="192" y="70"/>
                        <a:pt x="192" y="70"/>
                      </a:cubicBezTo>
                      <a:cubicBezTo>
                        <a:pt x="196" y="70"/>
                        <a:pt x="198" y="72"/>
                        <a:pt x="198" y="76"/>
                      </a:cubicBezTo>
                      <a:cubicBezTo>
                        <a:pt x="198" y="87"/>
                        <a:pt x="198" y="87"/>
                        <a:pt x="198" y="87"/>
                      </a:cubicBezTo>
                      <a:cubicBezTo>
                        <a:pt x="198" y="91"/>
                        <a:pt x="196" y="93"/>
                        <a:pt x="192" y="93"/>
                      </a:cubicBezTo>
                      <a:cubicBezTo>
                        <a:pt x="107" y="93"/>
                        <a:pt x="107" y="93"/>
                        <a:pt x="107" y="93"/>
                      </a:cubicBezTo>
                      <a:cubicBezTo>
                        <a:pt x="105" y="93"/>
                        <a:pt x="104" y="92"/>
                        <a:pt x="103" y="91"/>
                      </a:cubicBezTo>
                      <a:cubicBezTo>
                        <a:pt x="67" y="127"/>
                        <a:pt x="67" y="127"/>
                        <a:pt x="67" y="127"/>
                      </a:cubicBezTo>
                      <a:cubicBezTo>
                        <a:pt x="66" y="127"/>
                        <a:pt x="65" y="128"/>
                        <a:pt x="64" y="128"/>
                      </a:cubicBezTo>
                      <a:cubicBezTo>
                        <a:pt x="14" y="141"/>
                        <a:pt x="14" y="141"/>
                        <a:pt x="14" y="141"/>
                      </a:cubicBezTo>
                      <a:cubicBezTo>
                        <a:pt x="13" y="141"/>
                        <a:pt x="13" y="141"/>
                        <a:pt x="12" y="141"/>
                      </a:cubicBezTo>
                      <a:close/>
                      <a:moveTo>
                        <a:pt x="23" y="119"/>
                      </a:moveTo>
                      <a:cubicBezTo>
                        <a:pt x="45" y="113"/>
                        <a:pt x="45" y="113"/>
                        <a:pt x="45" y="113"/>
                      </a:cubicBezTo>
                      <a:cubicBezTo>
                        <a:pt x="29" y="97"/>
                        <a:pt x="29" y="97"/>
                        <a:pt x="29" y="97"/>
                      </a:cubicBezTo>
                      <a:lnTo>
                        <a:pt x="23" y="119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2" name="Freeform 52"/>
                <p:cNvSpPr>
                  <a:spLocks noEditPoints="1"/>
                </p:cNvSpPr>
                <p:nvPr/>
              </p:nvSpPr>
              <p:spPr bwMode="auto">
                <a:xfrm>
                  <a:off x="-145995" y="8701808"/>
                  <a:ext cx="787400" cy="573089"/>
                </a:xfrm>
                <a:custGeom>
                  <a:avLst/>
                  <a:gdLst>
                    <a:gd name="T0" fmla="*/ 98 w 210"/>
                    <a:gd name="T1" fmla="*/ 12 h 153"/>
                    <a:gd name="T2" fmla="*/ 105 w 210"/>
                    <a:gd name="T3" fmla="*/ 18 h 153"/>
                    <a:gd name="T4" fmla="*/ 37 w 210"/>
                    <a:gd name="T5" fmla="*/ 86 h 153"/>
                    <a:gd name="T6" fmla="*/ 43 w 210"/>
                    <a:gd name="T7" fmla="*/ 92 h 153"/>
                    <a:gd name="T8" fmla="*/ 110 w 210"/>
                    <a:gd name="T9" fmla="*/ 24 h 153"/>
                    <a:gd name="T10" fmla="*/ 118 w 210"/>
                    <a:gd name="T11" fmla="*/ 31 h 153"/>
                    <a:gd name="T12" fmla="*/ 50 w 210"/>
                    <a:gd name="T13" fmla="*/ 99 h 153"/>
                    <a:gd name="T14" fmla="*/ 55 w 210"/>
                    <a:gd name="T15" fmla="*/ 104 h 153"/>
                    <a:gd name="T16" fmla="*/ 123 w 210"/>
                    <a:gd name="T17" fmla="*/ 36 h 153"/>
                    <a:gd name="T18" fmla="*/ 130 w 210"/>
                    <a:gd name="T19" fmla="*/ 43 h 153"/>
                    <a:gd name="T20" fmla="*/ 62 w 210"/>
                    <a:gd name="T21" fmla="*/ 111 h 153"/>
                    <a:gd name="T22" fmla="*/ 68 w 210"/>
                    <a:gd name="T23" fmla="*/ 116 h 153"/>
                    <a:gd name="T24" fmla="*/ 135 w 210"/>
                    <a:gd name="T25" fmla="*/ 49 h 153"/>
                    <a:gd name="T26" fmla="*/ 142 w 210"/>
                    <a:gd name="T27" fmla="*/ 55 h 153"/>
                    <a:gd name="T28" fmla="*/ 115 w 210"/>
                    <a:gd name="T29" fmla="*/ 82 h 153"/>
                    <a:gd name="T30" fmla="*/ 198 w 210"/>
                    <a:gd name="T31" fmla="*/ 82 h 153"/>
                    <a:gd name="T32" fmla="*/ 198 w 210"/>
                    <a:gd name="T33" fmla="*/ 93 h 153"/>
                    <a:gd name="T34" fmla="*/ 113 w 210"/>
                    <a:gd name="T35" fmla="*/ 93 h 153"/>
                    <a:gd name="T36" fmla="*/ 113 w 210"/>
                    <a:gd name="T37" fmla="*/ 84 h 153"/>
                    <a:gd name="T38" fmla="*/ 69 w 210"/>
                    <a:gd name="T39" fmla="*/ 128 h 153"/>
                    <a:gd name="T40" fmla="*/ 18 w 210"/>
                    <a:gd name="T41" fmla="*/ 141 h 153"/>
                    <a:gd name="T42" fmla="*/ 13 w 210"/>
                    <a:gd name="T43" fmla="*/ 136 h 153"/>
                    <a:gd name="T44" fmla="*/ 26 w 210"/>
                    <a:gd name="T45" fmla="*/ 85 h 153"/>
                    <a:gd name="T46" fmla="*/ 98 w 210"/>
                    <a:gd name="T47" fmla="*/ 12 h 153"/>
                    <a:gd name="T48" fmla="*/ 21 w 210"/>
                    <a:gd name="T49" fmla="*/ 133 h 153"/>
                    <a:gd name="T50" fmla="*/ 62 w 210"/>
                    <a:gd name="T51" fmla="*/ 122 h 153"/>
                    <a:gd name="T52" fmla="*/ 32 w 210"/>
                    <a:gd name="T53" fmla="*/ 91 h 153"/>
                    <a:gd name="T54" fmla="*/ 21 w 210"/>
                    <a:gd name="T55" fmla="*/ 133 h 153"/>
                    <a:gd name="T56" fmla="*/ 98 w 210"/>
                    <a:gd name="T57" fmla="*/ 0 h 153"/>
                    <a:gd name="T58" fmla="*/ 98 w 210"/>
                    <a:gd name="T59" fmla="*/ 0 h 153"/>
                    <a:gd name="T60" fmla="*/ 90 w 210"/>
                    <a:gd name="T61" fmla="*/ 3 h 153"/>
                    <a:gd name="T62" fmla="*/ 17 w 210"/>
                    <a:gd name="T63" fmla="*/ 76 h 153"/>
                    <a:gd name="T64" fmla="*/ 14 w 210"/>
                    <a:gd name="T65" fmla="*/ 82 h 153"/>
                    <a:gd name="T66" fmla="*/ 1 w 210"/>
                    <a:gd name="T67" fmla="*/ 133 h 153"/>
                    <a:gd name="T68" fmla="*/ 4 w 210"/>
                    <a:gd name="T69" fmla="*/ 145 h 153"/>
                    <a:gd name="T70" fmla="*/ 10 w 210"/>
                    <a:gd name="T71" fmla="*/ 150 h 153"/>
                    <a:gd name="T72" fmla="*/ 18 w 210"/>
                    <a:gd name="T73" fmla="*/ 153 h 153"/>
                    <a:gd name="T74" fmla="*/ 21 w 210"/>
                    <a:gd name="T75" fmla="*/ 153 h 153"/>
                    <a:gd name="T76" fmla="*/ 72 w 210"/>
                    <a:gd name="T77" fmla="*/ 140 h 153"/>
                    <a:gd name="T78" fmla="*/ 77 w 210"/>
                    <a:gd name="T79" fmla="*/ 137 h 153"/>
                    <a:gd name="T80" fmla="*/ 109 w 210"/>
                    <a:gd name="T81" fmla="*/ 105 h 153"/>
                    <a:gd name="T82" fmla="*/ 113 w 210"/>
                    <a:gd name="T83" fmla="*/ 105 h 153"/>
                    <a:gd name="T84" fmla="*/ 198 w 210"/>
                    <a:gd name="T85" fmla="*/ 105 h 153"/>
                    <a:gd name="T86" fmla="*/ 210 w 210"/>
                    <a:gd name="T87" fmla="*/ 93 h 153"/>
                    <a:gd name="T88" fmla="*/ 210 w 210"/>
                    <a:gd name="T89" fmla="*/ 82 h 153"/>
                    <a:gd name="T90" fmla="*/ 198 w 210"/>
                    <a:gd name="T91" fmla="*/ 70 h 153"/>
                    <a:gd name="T92" fmla="*/ 144 w 210"/>
                    <a:gd name="T93" fmla="*/ 70 h 153"/>
                    <a:gd name="T94" fmla="*/ 150 w 210"/>
                    <a:gd name="T95" fmla="*/ 64 h 153"/>
                    <a:gd name="T96" fmla="*/ 154 w 210"/>
                    <a:gd name="T97" fmla="*/ 55 h 153"/>
                    <a:gd name="T98" fmla="*/ 150 w 210"/>
                    <a:gd name="T99" fmla="*/ 47 h 153"/>
                    <a:gd name="T100" fmla="*/ 144 w 210"/>
                    <a:gd name="T101" fmla="*/ 40 h 153"/>
                    <a:gd name="T102" fmla="*/ 140 w 210"/>
                    <a:gd name="T103" fmla="*/ 38 h 153"/>
                    <a:gd name="T104" fmla="*/ 138 w 210"/>
                    <a:gd name="T105" fmla="*/ 35 h 153"/>
                    <a:gd name="T106" fmla="*/ 131 w 210"/>
                    <a:gd name="T107" fmla="*/ 28 h 153"/>
                    <a:gd name="T108" fmla="*/ 128 w 210"/>
                    <a:gd name="T109" fmla="*/ 25 h 153"/>
                    <a:gd name="T110" fmla="*/ 126 w 210"/>
                    <a:gd name="T111" fmla="*/ 22 h 153"/>
                    <a:gd name="T112" fmla="*/ 119 w 210"/>
                    <a:gd name="T113" fmla="*/ 15 h 153"/>
                    <a:gd name="T114" fmla="*/ 116 w 210"/>
                    <a:gd name="T115" fmla="*/ 13 h 153"/>
                    <a:gd name="T116" fmla="*/ 113 w 210"/>
                    <a:gd name="T117" fmla="*/ 10 h 153"/>
                    <a:gd name="T118" fmla="*/ 107 w 210"/>
                    <a:gd name="T119" fmla="*/ 3 h 153"/>
                    <a:gd name="T120" fmla="*/ 98 w 210"/>
                    <a:gd name="T121" fmla="*/ 0 h 15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  <a:cxn ang="0">
                      <a:pos x="T56" y="T57"/>
                    </a:cxn>
                    <a:cxn ang="0">
                      <a:pos x="T58" y="T59"/>
                    </a:cxn>
                    <a:cxn ang="0">
                      <a:pos x="T60" y="T61"/>
                    </a:cxn>
                    <a:cxn ang="0">
                      <a:pos x="T62" y="T63"/>
                    </a:cxn>
                    <a:cxn ang="0">
                      <a:pos x="T64" y="T65"/>
                    </a:cxn>
                    <a:cxn ang="0">
                      <a:pos x="T66" y="T67"/>
                    </a:cxn>
                    <a:cxn ang="0">
                      <a:pos x="T68" y="T69"/>
                    </a:cxn>
                    <a:cxn ang="0">
                      <a:pos x="T70" y="T71"/>
                    </a:cxn>
                    <a:cxn ang="0">
                      <a:pos x="T72" y="T73"/>
                    </a:cxn>
                    <a:cxn ang="0">
                      <a:pos x="T74" y="T75"/>
                    </a:cxn>
                    <a:cxn ang="0">
                      <a:pos x="T76" y="T77"/>
                    </a:cxn>
                    <a:cxn ang="0">
                      <a:pos x="T78" y="T79"/>
                    </a:cxn>
                    <a:cxn ang="0">
                      <a:pos x="T80" y="T81"/>
                    </a:cxn>
                    <a:cxn ang="0">
                      <a:pos x="T82" y="T83"/>
                    </a:cxn>
                    <a:cxn ang="0">
                      <a:pos x="T84" y="T85"/>
                    </a:cxn>
                    <a:cxn ang="0">
                      <a:pos x="T86" y="T87"/>
                    </a:cxn>
                    <a:cxn ang="0">
                      <a:pos x="T88" y="T89"/>
                    </a:cxn>
                    <a:cxn ang="0">
                      <a:pos x="T90" y="T91"/>
                    </a:cxn>
                    <a:cxn ang="0">
                      <a:pos x="T92" y="T93"/>
                    </a:cxn>
                    <a:cxn ang="0">
                      <a:pos x="T94" y="T95"/>
                    </a:cxn>
                    <a:cxn ang="0">
                      <a:pos x="T96" y="T97"/>
                    </a:cxn>
                    <a:cxn ang="0">
                      <a:pos x="T98" y="T99"/>
                    </a:cxn>
                    <a:cxn ang="0">
                      <a:pos x="T100" y="T101"/>
                    </a:cxn>
                    <a:cxn ang="0">
                      <a:pos x="T102" y="T103"/>
                    </a:cxn>
                    <a:cxn ang="0">
                      <a:pos x="T104" y="T105"/>
                    </a:cxn>
                    <a:cxn ang="0">
                      <a:pos x="T106" y="T107"/>
                    </a:cxn>
                    <a:cxn ang="0">
                      <a:pos x="T108" y="T109"/>
                    </a:cxn>
                    <a:cxn ang="0">
                      <a:pos x="T110" y="T111"/>
                    </a:cxn>
                    <a:cxn ang="0">
                      <a:pos x="T112" y="T113"/>
                    </a:cxn>
                    <a:cxn ang="0">
                      <a:pos x="T114" y="T115"/>
                    </a:cxn>
                    <a:cxn ang="0">
                      <a:pos x="T116" y="T117"/>
                    </a:cxn>
                    <a:cxn ang="0">
                      <a:pos x="T118" y="T119"/>
                    </a:cxn>
                    <a:cxn ang="0">
                      <a:pos x="T120" y="T121"/>
                    </a:cxn>
                  </a:cxnLst>
                  <a:rect l="0" t="0" r="r" b="b"/>
                  <a:pathLst>
                    <a:path w="210" h="153">
                      <a:moveTo>
                        <a:pt x="98" y="12"/>
                      </a:moveTo>
                      <a:cubicBezTo>
                        <a:pt x="105" y="18"/>
                        <a:pt x="105" y="18"/>
                        <a:pt x="105" y="18"/>
                      </a:cubicBezTo>
                      <a:cubicBezTo>
                        <a:pt x="37" y="86"/>
                        <a:pt x="37" y="86"/>
                        <a:pt x="37" y="86"/>
                      </a:cubicBezTo>
                      <a:cubicBezTo>
                        <a:pt x="43" y="92"/>
                        <a:pt x="43" y="92"/>
                        <a:pt x="43" y="92"/>
                      </a:cubicBezTo>
                      <a:cubicBezTo>
                        <a:pt x="110" y="24"/>
                        <a:pt x="110" y="24"/>
                        <a:pt x="110" y="24"/>
                      </a:cubicBezTo>
                      <a:cubicBezTo>
                        <a:pt x="118" y="31"/>
                        <a:pt x="118" y="31"/>
                        <a:pt x="118" y="31"/>
                      </a:cubicBezTo>
                      <a:cubicBezTo>
                        <a:pt x="50" y="99"/>
                        <a:pt x="50" y="99"/>
                        <a:pt x="50" y="99"/>
                      </a:cubicBezTo>
                      <a:cubicBezTo>
                        <a:pt x="55" y="104"/>
                        <a:pt x="55" y="104"/>
                        <a:pt x="55" y="104"/>
                      </a:cubicBezTo>
                      <a:cubicBezTo>
                        <a:pt x="123" y="36"/>
                        <a:pt x="123" y="36"/>
                        <a:pt x="123" y="36"/>
                      </a:cubicBezTo>
                      <a:cubicBezTo>
                        <a:pt x="130" y="43"/>
                        <a:pt x="130" y="43"/>
                        <a:pt x="130" y="43"/>
                      </a:cubicBezTo>
                      <a:cubicBezTo>
                        <a:pt x="62" y="111"/>
                        <a:pt x="62" y="111"/>
                        <a:pt x="62" y="111"/>
                      </a:cubicBezTo>
                      <a:cubicBezTo>
                        <a:pt x="68" y="116"/>
                        <a:pt x="68" y="116"/>
                        <a:pt x="68" y="116"/>
                      </a:cubicBezTo>
                      <a:cubicBezTo>
                        <a:pt x="135" y="49"/>
                        <a:pt x="135" y="49"/>
                        <a:pt x="135" y="49"/>
                      </a:cubicBezTo>
                      <a:cubicBezTo>
                        <a:pt x="142" y="55"/>
                        <a:pt x="142" y="55"/>
                        <a:pt x="142" y="55"/>
                      </a:cubicBezTo>
                      <a:cubicBezTo>
                        <a:pt x="115" y="82"/>
                        <a:pt x="115" y="82"/>
                        <a:pt x="115" y="82"/>
                      </a:cubicBezTo>
                      <a:cubicBezTo>
                        <a:pt x="198" y="82"/>
                        <a:pt x="198" y="82"/>
                        <a:pt x="198" y="82"/>
                      </a:cubicBezTo>
                      <a:cubicBezTo>
                        <a:pt x="198" y="93"/>
                        <a:pt x="198" y="93"/>
                        <a:pt x="198" y="93"/>
                      </a:cubicBezTo>
                      <a:cubicBezTo>
                        <a:pt x="113" y="93"/>
                        <a:pt x="113" y="93"/>
                        <a:pt x="113" y="93"/>
                      </a:cubicBezTo>
                      <a:cubicBezTo>
                        <a:pt x="113" y="84"/>
                        <a:pt x="113" y="84"/>
                        <a:pt x="113" y="84"/>
                      </a:cubicBezTo>
                      <a:cubicBezTo>
                        <a:pt x="69" y="128"/>
                        <a:pt x="69" y="128"/>
                        <a:pt x="69" y="128"/>
                      </a:cubicBezTo>
                      <a:cubicBezTo>
                        <a:pt x="18" y="141"/>
                        <a:pt x="18" y="141"/>
                        <a:pt x="18" y="141"/>
                      </a:cubicBezTo>
                      <a:cubicBezTo>
                        <a:pt x="13" y="136"/>
                        <a:pt x="13" y="136"/>
                        <a:pt x="13" y="136"/>
                      </a:cubicBezTo>
                      <a:cubicBezTo>
                        <a:pt x="26" y="85"/>
                        <a:pt x="26" y="85"/>
                        <a:pt x="26" y="85"/>
                      </a:cubicBezTo>
                      <a:cubicBezTo>
                        <a:pt x="98" y="12"/>
                        <a:pt x="98" y="12"/>
                        <a:pt x="98" y="12"/>
                      </a:cubicBezTo>
                      <a:moveTo>
                        <a:pt x="21" y="133"/>
                      </a:moveTo>
                      <a:cubicBezTo>
                        <a:pt x="62" y="122"/>
                        <a:pt x="62" y="122"/>
                        <a:pt x="62" y="122"/>
                      </a:cubicBezTo>
                      <a:cubicBezTo>
                        <a:pt x="32" y="91"/>
                        <a:pt x="32" y="91"/>
                        <a:pt x="32" y="91"/>
                      </a:cubicBezTo>
                      <a:cubicBezTo>
                        <a:pt x="21" y="133"/>
                        <a:pt x="21" y="133"/>
                        <a:pt x="21" y="133"/>
                      </a:cubicBezTo>
                      <a:moveTo>
                        <a:pt x="98" y="0"/>
                      </a:moveTo>
                      <a:cubicBezTo>
                        <a:pt x="98" y="0"/>
                        <a:pt x="98" y="0"/>
                        <a:pt x="98" y="0"/>
                      </a:cubicBezTo>
                      <a:cubicBezTo>
                        <a:pt x="95" y="0"/>
                        <a:pt x="92" y="1"/>
                        <a:pt x="90" y="3"/>
                      </a:cubicBezTo>
                      <a:cubicBezTo>
                        <a:pt x="17" y="76"/>
                        <a:pt x="17" y="76"/>
                        <a:pt x="17" y="76"/>
                      </a:cubicBezTo>
                      <a:cubicBezTo>
                        <a:pt x="16" y="78"/>
                        <a:pt x="15" y="80"/>
                        <a:pt x="14" y="82"/>
                      </a:cubicBezTo>
                      <a:cubicBezTo>
                        <a:pt x="1" y="133"/>
                        <a:pt x="1" y="133"/>
                        <a:pt x="1" y="133"/>
                      </a:cubicBezTo>
                      <a:cubicBezTo>
                        <a:pt x="0" y="137"/>
                        <a:pt x="1" y="142"/>
                        <a:pt x="4" y="145"/>
                      </a:cubicBezTo>
                      <a:cubicBezTo>
                        <a:pt x="10" y="150"/>
                        <a:pt x="10" y="150"/>
                        <a:pt x="10" y="150"/>
                      </a:cubicBezTo>
                      <a:cubicBezTo>
                        <a:pt x="12" y="152"/>
                        <a:pt x="15" y="153"/>
                        <a:pt x="18" y="153"/>
                      </a:cubicBezTo>
                      <a:cubicBezTo>
                        <a:pt x="19" y="153"/>
                        <a:pt x="20" y="153"/>
                        <a:pt x="21" y="153"/>
                      </a:cubicBezTo>
                      <a:cubicBezTo>
                        <a:pt x="72" y="140"/>
                        <a:pt x="72" y="140"/>
                        <a:pt x="72" y="140"/>
                      </a:cubicBezTo>
                      <a:cubicBezTo>
                        <a:pt x="74" y="140"/>
                        <a:pt x="76" y="138"/>
                        <a:pt x="77" y="137"/>
                      </a:cubicBezTo>
                      <a:cubicBezTo>
                        <a:pt x="109" y="105"/>
                        <a:pt x="109" y="105"/>
                        <a:pt x="109" y="105"/>
                      </a:cubicBezTo>
                      <a:cubicBezTo>
                        <a:pt x="111" y="105"/>
                        <a:pt x="112" y="105"/>
                        <a:pt x="113" y="105"/>
                      </a:cubicBezTo>
                      <a:cubicBezTo>
                        <a:pt x="198" y="105"/>
                        <a:pt x="198" y="105"/>
                        <a:pt x="198" y="105"/>
                      </a:cubicBezTo>
                      <a:cubicBezTo>
                        <a:pt x="205" y="105"/>
                        <a:pt x="210" y="100"/>
                        <a:pt x="210" y="93"/>
                      </a:cubicBezTo>
                      <a:cubicBezTo>
                        <a:pt x="210" y="82"/>
                        <a:pt x="210" y="82"/>
                        <a:pt x="210" y="82"/>
                      </a:cubicBezTo>
                      <a:cubicBezTo>
                        <a:pt x="210" y="75"/>
                        <a:pt x="205" y="70"/>
                        <a:pt x="198" y="70"/>
                      </a:cubicBezTo>
                      <a:cubicBezTo>
                        <a:pt x="144" y="70"/>
                        <a:pt x="144" y="70"/>
                        <a:pt x="144" y="70"/>
                      </a:cubicBezTo>
                      <a:cubicBezTo>
                        <a:pt x="150" y="64"/>
                        <a:pt x="150" y="64"/>
                        <a:pt x="150" y="64"/>
                      </a:cubicBezTo>
                      <a:cubicBezTo>
                        <a:pt x="153" y="61"/>
                        <a:pt x="154" y="58"/>
                        <a:pt x="154" y="55"/>
                      </a:cubicBezTo>
                      <a:cubicBezTo>
                        <a:pt x="154" y="52"/>
                        <a:pt x="152" y="49"/>
                        <a:pt x="150" y="47"/>
                      </a:cubicBezTo>
                      <a:cubicBezTo>
                        <a:pt x="144" y="40"/>
                        <a:pt x="144" y="40"/>
                        <a:pt x="144" y="40"/>
                      </a:cubicBezTo>
                      <a:cubicBezTo>
                        <a:pt x="143" y="39"/>
                        <a:pt x="142" y="39"/>
                        <a:pt x="140" y="38"/>
                      </a:cubicBezTo>
                      <a:cubicBezTo>
                        <a:pt x="140" y="37"/>
                        <a:pt x="139" y="36"/>
                        <a:pt x="138" y="35"/>
                      </a:cubicBezTo>
                      <a:cubicBezTo>
                        <a:pt x="131" y="28"/>
                        <a:pt x="131" y="28"/>
                        <a:pt x="131" y="28"/>
                      </a:cubicBezTo>
                      <a:cubicBezTo>
                        <a:pt x="131" y="27"/>
                        <a:pt x="129" y="26"/>
                        <a:pt x="128" y="25"/>
                      </a:cubicBezTo>
                      <a:cubicBezTo>
                        <a:pt x="128" y="24"/>
                        <a:pt x="127" y="23"/>
                        <a:pt x="126" y="22"/>
                      </a:cubicBezTo>
                      <a:cubicBezTo>
                        <a:pt x="119" y="15"/>
                        <a:pt x="119" y="15"/>
                        <a:pt x="119" y="15"/>
                      </a:cubicBezTo>
                      <a:cubicBezTo>
                        <a:pt x="118" y="14"/>
                        <a:pt x="117" y="13"/>
                        <a:pt x="116" y="13"/>
                      </a:cubicBezTo>
                      <a:cubicBezTo>
                        <a:pt x="115" y="12"/>
                        <a:pt x="114" y="10"/>
                        <a:pt x="113" y="10"/>
                      </a:cubicBezTo>
                      <a:cubicBezTo>
                        <a:pt x="107" y="3"/>
                        <a:pt x="107" y="3"/>
                        <a:pt x="107" y="3"/>
                      </a:cubicBezTo>
                      <a:cubicBezTo>
                        <a:pt x="105" y="1"/>
                        <a:pt x="102" y="0"/>
                        <a:pt x="98" y="0"/>
                      </a:cubicBezTo>
                      <a:close/>
                    </a:path>
                  </a:pathLst>
                </a:custGeom>
                <a:solidFill>
                  <a:srgbClr val="0072BC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3" name="Rectangle 53"/>
                <p:cNvSpPr>
                  <a:spLocks noChangeArrowheads="1"/>
                </p:cNvSpPr>
                <p:nvPr/>
              </p:nvSpPr>
              <p:spPr bwMode="auto">
                <a:xfrm>
                  <a:off x="277868" y="9084396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4" name="Rectangle 54"/>
                <p:cNvSpPr>
                  <a:spLocks noChangeArrowheads="1"/>
                </p:cNvSpPr>
                <p:nvPr/>
              </p:nvSpPr>
              <p:spPr bwMode="auto">
                <a:xfrm>
                  <a:off x="277868" y="9159009"/>
                  <a:ext cx="319088" cy="44450"/>
                </a:xfrm>
                <a:prstGeom prst="rect">
                  <a:avLst/>
                </a:pr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5" name="Freeform 55"/>
                <p:cNvSpPr>
                  <a:spLocks/>
                </p:cNvSpPr>
                <p:nvPr/>
              </p:nvSpPr>
              <p:spPr bwMode="auto">
                <a:xfrm>
                  <a:off x="239768" y="8674820"/>
                  <a:ext cx="217488" cy="214313"/>
                </a:xfrm>
                <a:custGeom>
                  <a:avLst/>
                  <a:gdLst>
                    <a:gd name="T0" fmla="*/ 55 w 58"/>
                    <a:gd name="T1" fmla="*/ 46 h 57"/>
                    <a:gd name="T2" fmla="*/ 55 w 58"/>
                    <a:gd name="T3" fmla="*/ 37 h 57"/>
                    <a:gd name="T4" fmla="*/ 21 w 58"/>
                    <a:gd name="T5" fmla="*/ 2 h 57"/>
                    <a:gd name="T6" fmla="*/ 12 w 58"/>
                    <a:gd name="T7" fmla="*/ 2 h 57"/>
                    <a:gd name="T8" fmla="*/ 0 w 58"/>
                    <a:gd name="T9" fmla="*/ 14 h 57"/>
                    <a:gd name="T10" fmla="*/ 44 w 58"/>
                    <a:gd name="T11" fmla="*/ 57 h 57"/>
                    <a:gd name="T12" fmla="*/ 55 w 58"/>
                    <a:gd name="T13" fmla="*/ 46 h 5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58" h="57">
                      <a:moveTo>
                        <a:pt x="55" y="46"/>
                      </a:moveTo>
                      <a:cubicBezTo>
                        <a:pt x="58" y="43"/>
                        <a:pt x="58" y="39"/>
                        <a:pt x="55" y="37"/>
                      </a:cubicBezTo>
                      <a:cubicBezTo>
                        <a:pt x="21" y="2"/>
                        <a:pt x="21" y="2"/>
                        <a:pt x="21" y="2"/>
                      </a:cubicBezTo>
                      <a:cubicBezTo>
                        <a:pt x="18" y="0"/>
                        <a:pt x="14" y="0"/>
                        <a:pt x="12" y="2"/>
                      </a:cubicBezTo>
                      <a:cubicBezTo>
                        <a:pt x="0" y="14"/>
                        <a:pt x="0" y="14"/>
                        <a:pt x="0" y="14"/>
                      </a:cubicBezTo>
                      <a:cubicBezTo>
                        <a:pt x="44" y="57"/>
                        <a:pt x="44" y="57"/>
                        <a:pt x="44" y="57"/>
                      </a:cubicBezTo>
                      <a:cubicBezTo>
                        <a:pt x="55" y="46"/>
                        <a:pt x="55" y="46"/>
                        <a:pt x="55" y="46"/>
                      </a:cubicBez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46" name="Freeform 56"/>
                <p:cNvSpPr>
                  <a:spLocks noEditPoints="1"/>
                </p:cNvSpPr>
                <p:nvPr/>
              </p:nvSpPr>
              <p:spPr bwMode="auto">
                <a:xfrm>
                  <a:off x="-96782" y="8746258"/>
                  <a:ext cx="693738" cy="484189"/>
                </a:xfrm>
                <a:custGeom>
                  <a:avLst/>
                  <a:gdLst>
                    <a:gd name="T0" fmla="*/ 241 w 437"/>
                    <a:gd name="T1" fmla="*/ 166 h 305"/>
                    <a:gd name="T2" fmla="*/ 305 w 437"/>
                    <a:gd name="T3" fmla="*/ 102 h 305"/>
                    <a:gd name="T4" fmla="*/ 288 w 437"/>
                    <a:gd name="T5" fmla="*/ 88 h 305"/>
                    <a:gd name="T6" fmla="*/ 130 w 437"/>
                    <a:gd name="T7" fmla="*/ 246 h 305"/>
                    <a:gd name="T8" fmla="*/ 116 w 437"/>
                    <a:gd name="T9" fmla="*/ 234 h 305"/>
                    <a:gd name="T10" fmla="*/ 276 w 437"/>
                    <a:gd name="T11" fmla="*/ 74 h 305"/>
                    <a:gd name="T12" fmla="*/ 260 w 437"/>
                    <a:gd name="T13" fmla="*/ 57 h 305"/>
                    <a:gd name="T14" fmla="*/ 99 w 437"/>
                    <a:gd name="T15" fmla="*/ 218 h 305"/>
                    <a:gd name="T16" fmla="*/ 87 w 437"/>
                    <a:gd name="T17" fmla="*/ 206 h 305"/>
                    <a:gd name="T18" fmla="*/ 248 w 437"/>
                    <a:gd name="T19" fmla="*/ 45 h 305"/>
                    <a:gd name="T20" fmla="*/ 229 w 437"/>
                    <a:gd name="T21" fmla="*/ 29 h 305"/>
                    <a:gd name="T22" fmla="*/ 71 w 437"/>
                    <a:gd name="T23" fmla="*/ 189 h 305"/>
                    <a:gd name="T24" fmla="*/ 56 w 437"/>
                    <a:gd name="T25" fmla="*/ 175 h 305"/>
                    <a:gd name="T26" fmla="*/ 217 w 437"/>
                    <a:gd name="T27" fmla="*/ 14 h 305"/>
                    <a:gd name="T28" fmla="*/ 201 w 437"/>
                    <a:gd name="T29" fmla="*/ 0 h 305"/>
                    <a:gd name="T30" fmla="*/ 30 w 437"/>
                    <a:gd name="T31" fmla="*/ 173 h 305"/>
                    <a:gd name="T32" fmla="*/ 0 w 437"/>
                    <a:gd name="T33" fmla="*/ 293 h 305"/>
                    <a:gd name="T34" fmla="*/ 12 w 437"/>
                    <a:gd name="T35" fmla="*/ 305 h 305"/>
                    <a:gd name="T36" fmla="*/ 132 w 437"/>
                    <a:gd name="T37" fmla="*/ 274 h 305"/>
                    <a:gd name="T38" fmla="*/ 236 w 437"/>
                    <a:gd name="T39" fmla="*/ 170 h 305"/>
                    <a:gd name="T40" fmla="*/ 236 w 437"/>
                    <a:gd name="T41" fmla="*/ 192 h 305"/>
                    <a:gd name="T42" fmla="*/ 437 w 437"/>
                    <a:gd name="T43" fmla="*/ 192 h 305"/>
                    <a:gd name="T44" fmla="*/ 437 w 437"/>
                    <a:gd name="T45" fmla="*/ 166 h 305"/>
                    <a:gd name="T46" fmla="*/ 241 w 437"/>
                    <a:gd name="T47" fmla="*/ 166 h 305"/>
                    <a:gd name="T48" fmla="*/ 19 w 437"/>
                    <a:gd name="T49" fmla="*/ 286 h 305"/>
                    <a:gd name="T50" fmla="*/ 45 w 437"/>
                    <a:gd name="T51" fmla="*/ 187 h 305"/>
                    <a:gd name="T52" fmla="*/ 116 w 437"/>
                    <a:gd name="T53" fmla="*/ 260 h 305"/>
                    <a:gd name="T54" fmla="*/ 19 w 437"/>
                    <a:gd name="T55" fmla="*/ 286 h 30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  <a:cxn ang="0">
                      <a:pos x="T38" y="T39"/>
                    </a:cxn>
                    <a:cxn ang="0">
                      <a:pos x="T40" y="T41"/>
                    </a:cxn>
                    <a:cxn ang="0">
                      <a:pos x="T42" y="T43"/>
                    </a:cxn>
                    <a:cxn ang="0">
                      <a:pos x="T44" y="T45"/>
                    </a:cxn>
                    <a:cxn ang="0">
                      <a:pos x="T46" y="T47"/>
                    </a:cxn>
                    <a:cxn ang="0">
                      <a:pos x="T48" y="T49"/>
                    </a:cxn>
                    <a:cxn ang="0">
                      <a:pos x="T50" y="T51"/>
                    </a:cxn>
                    <a:cxn ang="0">
                      <a:pos x="T52" y="T53"/>
                    </a:cxn>
                    <a:cxn ang="0">
                      <a:pos x="T54" y="T55"/>
                    </a:cxn>
                  </a:cxnLst>
                  <a:rect l="0" t="0" r="r" b="b"/>
                  <a:pathLst>
                    <a:path w="437" h="305">
                      <a:moveTo>
                        <a:pt x="241" y="166"/>
                      </a:moveTo>
                      <a:lnTo>
                        <a:pt x="305" y="102"/>
                      </a:lnTo>
                      <a:lnTo>
                        <a:pt x="288" y="88"/>
                      </a:lnTo>
                      <a:lnTo>
                        <a:pt x="130" y="246"/>
                      </a:lnTo>
                      <a:lnTo>
                        <a:pt x="116" y="234"/>
                      </a:lnTo>
                      <a:lnTo>
                        <a:pt x="276" y="74"/>
                      </a:lnTo>
                      <a:lnTo>
                        <a:pt x="260" y="57"/>
                      </a:lnTo>
                      <a:lnTo>
                        <a:pt x="99" y="218"/>
                      </a:lnTo>
                      <a:lnTo>
                        <a:pt x="87" y="206"/>
                      </a:lnTo>
                      <a:lnTo>
                        <a:pt x="248" y="45"/>
                      </a:lnTo>
                      <a:lnTo>
                        <a:pt x="229" y="29"/>
                      </a:lnTo>
                      <a:lnTo>
                        <a:pt x="71" y="189"/>
                      </a:lnTo>
                      <a:lnTo>
                        <a:pt x="56" y="175"/>
                      </a:lnTo>
                      <a:lnTo>
                        <a:pt x="217" y="14"/>
                      </a:lnTo>
                      <a:lnTo>
                        <a:pt x="201" y="0"/>
                      </a:lnTo>
                      <a:lnTo>
                        <a:pt x="30" y="173"/>
                      </a:lnTo>
                      <a:lnTo>
                        <a:pt x="0" y="293"/>
                      </a:lnTo>
                      <a:lnTo>
                        <a:pt x="12" y="305"/>
                      </a:lnTo>
                      <a:lnTo>
                        <a:pt x="132" y="274"/>
                      </a:lnTo>
                      <a:lnTo>
                        <a:pt x="236" y="170"/>
                      </a:lnTo>
                      <a:lnTo>
                        <a:pt x="236" y="192"/>
                      </a:lnTo>
                      <a:lnTo>
                        <a:pt x="437" y="192"/>
                      </a:lnTo>
                      <a:lnTo>
                        <a:pt x="437" y="166"/>
                      </a:lnTo>
                      <a:lnTo>
                        <a:pt x="241" y="166"/>
                      </a:lnTo>
                      <a:close/>
                      <a:moveTo>
                        <a:pt x="19" y="286"/>
                      </a:moveTo>
                      <a:lnTo>
                        <a:pt x="45" y="187"/>
                      </a:lnTo>
                      <a:lnTo>
                        <a:pt x="116" y="260"/>
                      </a:lnTo>
                      <a:lnTo>
                        <a:pt x="19" y="286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  <p:sp>
            <p:nvSpPr>
              <p:cNvPr id="34" name="TextBox 33"/>
              <p:cNvSpPr txBox="1"/>
              <p:nvPr/>
            </p:nvSpPr>
            <p:spPr>
              <a:xfrm>
                <a:off x="932120" y="8712046"/>
                <a:ext cx="5881563" cy="94963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900" b="1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ứng minh </a:t>
                </a:r>
                <a:endParaRPr lang="en-US" sz="19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4261D9-E564-4706-AE0B-64AFCC0C22BE}"/>
                  </a:ext>
                </a:extLst>
              </p:cNvPr>
              <p:cNvSpPr txBox="1"/>
              <p:nvPr/>
            </p:nvSpPr>
            <p:spPr>
              <a:xfrm>
                <a:off x="768268" y="2737624"/>
                <a:ext cx="6623132" cy="40915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Với điểm M(x;y) thì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r>
                  <a:rPr lang="en-US" sz="1700" baseline="-250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17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,  </m:t>
                    </m:r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−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</m:oMath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0" name="TextBox 49">
                <a:extLst>
                  <a:ext uri="{FF2B5EF4-FFF2-40B4-BE49-F238E27FC236}">
                    <a16:creationId xmlns:a16="http://schemas.microsoft.com/office/drawing/2014/main" id="{0E4261D9-E564-4706-AE0B-64AFCC0C22B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2737624"/>
                <a:ext cx="6623132" cy="409151"/>
              </a:xfrm>
              <a:prstGeom prst="rect">
                <a:avLst/>
              </a:prstGeom>
              <a:blipFill>
                <a:blip r:embed="rId12"/>
                <a:stretch>
                  <a:fillRect l="-460" b="-1492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C4A85A1-4FB8-4880-BC3A-C91D81714481}"/>
                  </a:ext>
                </a:extLst>
              </p:cNvPr>
              <p:cNvSpPr txBox="1"/>
              <p:nvPr/>
            </p:nvSpPr>
            <p:spPr>
              <a:xfrm>
                <a:off x="768269" y="3464177"/>
                <a:ext cx="6553199" cy="73180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Khi đó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∈</m:t>
                    </m:r>
                    <m:d>
                      <m:d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d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𝐸</m:t>
                        </m:r>
                      </m:e>
                    </m:d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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+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2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</a:rPr>
                      <m:t>𝑎</m:t>
                    </m:r>
                  </m:oMath>
                </a14:m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kết hợp với (1) ta được</a:t>
                </a:r>
              </a:p>
              <a:p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	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𝑐</m:t>
                        </m:r>
                      </m:num>
                      <m:den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endParaRPr lang="vi-VN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57" name="TextBox 56">
                <a:extLst>
                  <a:ext uri="{FF2B5EF4-FFF2-40B4-BE49-F238E27FC236}">
                    <a16:creationId xmlns:a16="http://schemas.microsoft.com/office/drawing/2014/main" id="{6C4A85A1-4FB8-4880-BC3A-C91D8171448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9" y="3464177"/>
                <a:ext cx="6553199" cy="731803"/>
              </a:xfrm>
              <a:prstGeom prst="rect">
                <a:avLst/>
              </a:prstGeom>
              <a:blipFill>
                <a:blip r:embed="rId13"/>
                <a:stretch>
                  <a:fillRect l="-465" t="-2500" b="-8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B683EE0-5035-437D-B5A3-4F6A6F4EBDEC}"/>
                  </a:ext>
                </a:extLst>
              </p:cNvPr>
              <p:cNvSpPr txBox="1"/>
              <p:nvPr/>
            </p:nvSpPr>
            <p:spPr>
              <a:xfrm>
                <a:off x="768268" y="4108166"/>
                <a:ext cx="4112223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uy ra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𝑀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𝑥</m:t>
                        </m:r>
                      </m:num>
                      <m:den>
                        <m:r>
                          <a:rPr lang="en-US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                 </a:t>
                </a:r>
                <a:endParaRPr lang="vi-VN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66" name="TextBox 65">
                <a:extLst>
                  <a:ext uri="{FF2B5EF4-FFF2-40B4-BE49-F238E27FC236}">
                    <a16:creationId xmlns:a16="http://schemas.microsoft.com/office/drawing/2014/main" id="{AB683EE0-5035-437D-B5A3-4F6A6F4EBDE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4108166"/>
                <a:ext cx="4112223" cy="461729"/>
              </a:xfrm>
              <a:prstGeom prst="rect">
                <a:avLst/>
              </a:prstGeom>
              <a:blipFill>
                <a:blip r:embed="rId14"/>
                <a:stretch>
                  <a:fillRect l="-889" t="-2632" r="-28444" b="-5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2C31375-73DA-4E78-844D-6A145D25FC47}"/>
                  </a:ext>
                </a:extLst>
              </p:cNvPr>
              <p:cNvSpPr txBox="1"/>
              <p:nvPr/>
            </p:nvSpPr>
            <p:spPr>
              <a:xfrm flipH="1">
                <a:off x="768268" y="4500780"/>
                <a:ext cx="6553199" cy="50937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ên ta đ</a:t>
                </a:r>
                <a:r>
                  <a:rPr lang="vi-VN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ợc ph</a:t>
                </a:r>
                <a:r>
                  <a:rPr lang="vi-VN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ư</a:t>
                </a:r>
                <a:r>
                  <a:rPr lang="en-US" sz="170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ơng trình </a:t>
                </a:r>
                <a14:m>
                  <m:oMath xmlns:m="http://schemas.openxmlformats.org/officeDocument/2006/math">
                    <m:r>
                      <a:rPr lang="en-US" sz="1700" b="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𝑎</m:t>
                    </m:r>
                    <m:r>
                      <a:rPr lang="en-US" sz="1700" b="0" i="0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+</m:t>
                    </m:r>
                    <m:f>
                      <m:f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fPr>
                      <m:num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𝑐</m:t>
                        </m:r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𝑥</m:t>
                        </m:r>
                      </m:num>
                      <m:den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𝑎</m:t>
                        </m:r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(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𝑥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+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𝑐</m:t>
                            </m:r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)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1700" b="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170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</m:ctrlPr>
                          </m:sSupPr>
                          <m:e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>
                                <a:latin typeface="Cambria Math" panose="02040503050406030204" pitchFamily="18" charset="0"/>
                                <a:ea typeface="Tahoma" panose="020B0604030504040204" pitchFamily="34" charset="0"/>
                                <a:cs typeface="Tahoma" panose="020B0604030504040204" pitchFamily="34" charset="0"/>
                              </a:rPr>
                              <m:t>2</m:t>
                            </m:r>
                          </m:sup>
                        </m:sSup>
                      </m:e>
                    </m:rad>
                    <m:r>
                      <a:rPr lang="en-US" sz="1700" b="0" i="1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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𝑥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𝑎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+</m:t>
                    </m:r>
                    <m:f>
                      <m:fPr>
                        <m:ctrlPr>
                          <a:rPr lang="en-US" sz="17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Tahoma" panose="020B0604030504040204" pitchFamily="34" charset="0"/>
                            <a:sym typeface="Wingdings" panose="05000000000000000000" pitchFamily="2" charset="2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𝑦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sz="170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</m:ctrlPr>
                          </m:sSupPr>
                          <m:e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𝑏</m:t>
                            </m:r>
                          </m:e>
                          <m:sup>
                            <m:r>
                              <a:rPr lang="en-US" sz="17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cs typeface="Tahoma" panose="020B0604030504040204" pitchFamily="34" charset="0"/>
                                <a:sym typeface="Wingdings" panose="05000000000000000000" pitchFamily="2" charset="2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=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cs typeface="Tahoma" panose="020B0604030504040204" pitchFamily="34" charset="0"/>
                        <a:sym typeface="Wingdings" panose="05000000000000000000" pitchFamily="2" charset="2"/>
                      </a:rPr>
                      <m:t>1</m:t>
                    </m:r>
                  </m:oMath>
                </a14:m>
                <a:endParaRPr lang="vi-VN" sz="17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77" name="TextBox 76">
                <a:extLst>
                  <a:ext uri="{FF2B5EF4-FFF2-40B4-BE49-F238E27FC236}">
                    <a16:creationId xmlns:a16="http://schemas.microsoft.com/office/drawing/2014/main" id="{A2C31375-73DA-4E78-844D-6A145D25FC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 flipH="1">
                <a:off x="768268" y="4500780"/>
                <a:ext cx="6553199" cy="509370"/>
              </a:xfrm>
              <a:prstGeom prst="rect">
                <a:avLst/>
              </a:prstGeom>
              <a:blipFill>
                <a:blip r:embed="rId15"/>
                <a:stretch>
                  <a:fillRect l="-4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226516-8B26-4469-BB30-CE5BDB3D53B9}"/>
                  </a:ext>
                </a:extLst>
              </p:cNvPr>
              <p:cNvSpPr txBox="1"/>
              <p:nvPr/>
            </p:nvSpPr>
            <p:spPr>
              <a:xfrm>
                <a:off x="1066945" y="3169173"/>
                <a:ext cx="2901723" cy="37087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 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𝑀</m:t>
                      </m:r>
                      <m:sSubSup>
                        <m:sSubSup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1</m:t>
                          </m:r>
                        </m:sub>
                        <m:sup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bSup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+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  <a:sym typeface="Wingdings" panose="05000000000000000000" pitchFamily="2" charset="2"/>
                        </a:rPr>
                        <m:t>𝑀</m:t>
                      </m:r>
                      <m:sSubSup>
                        <m:sSubSup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</m:ctrlPr>
                        </m:sSubSupPr>
                        <m:e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b>
                        <m:sup>
                          <m:r>
                            <a:rPr lang="en-US" sz="1700" b="0" i="1">
                              <a:latin typeface="Cambria Math" panose="02040503050406030204" pitchFamily="18" charset="0"/>
                              <a:ea typeface="Tahoma" panose="020B0604030504040204" pitchFamily="34" charset="0"/>
                              <a:cs typeface="Tahoma" panose="020B0604030504040204" pitchFamily="34" charset="0"/>
                              <a:sym typeface="Wingdings" panose="05000000000000000000" pitchFamily="2" charset="2"/>
                            </a:rPr>
                            <m:t>2</m:t>
                          </m:r>
                        </m:sup>
                      </m:sSubSup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4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𝑐𝑥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  (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1</m:t>
                      </m:r>
                      <m:r>
                        <a:rPr lang="en-US" sz="1700" b="0" i="1" smtClean="0">
                          <a:latin typeface="Cambria Math" panose="02040503050406030204" pitchFamily="18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m:t>)</m:t>
                      </m:r>
                    </m:oMath>
                  </m:oMathPara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C7226516-8B26-4469-BB30-CE5BDB3D53B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6945" y="3169173"/>
                <a:ext cx="2901723" cy="370871"/>
              </a:xfrm>
              <a:prstGeom prst="rect">
                <a:avLst/>
              </a:prstGeom>
              <a:blipFill>
                <a:blip r:embed="rId16"/>
                <a:stretch>
                  <a:fillRect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13C1E0C-31E5-4F57-A8E9-A1C8C30E4BBB}"/>
                  </a:ext>
                </a:extLst>
              </p:cNvPr>
              <p:cNvSpPr txBox="1"/>
              <p:nvPr/>
            </p:nvSpPr>
            <p:spPr>
              <a:xfrm>
                <a:off x="768268" y="2419536"/>
                <a:ext cx="6019800" cy="353943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buFont typeface="Arial" panose="020B0604020202020204" pitchFamily="34" charset="0"/>
                  <a:buChar char="•"/>
                </a:pPr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họn hệ trục tọa độ </a:t>
                </a:r>
                <a14:m>
                  <m:oMath xmlns:m="http://schemas.openxmlformats.org/officeDocument/2006/math">
                    <m:r>
                      <a:rPr lang="en-US" sz="1700" b="0" i="1" smtClean="0">
                        <a:latin typeface="Cambria Math" panose="02040503050406030204" pitchFamily="18" charset="0"/>
                        <a:ea typeface="Tahoma" pitchFamily="34" charset="0"/>
                        <a:cs typeface="Tahoma" pitchFamily="34" charset="0"/>
                      </a:rPr>
                      <m:t>𝑂𝑥𝑦</m:t>
                    </m:r>
                  </m:oMath>
                </a14:m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sao ch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1</m:t>
                        </m:r>
                      </m:sub>
                    </m:sSub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(−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en-US" sz="1700" b="0" i="1" smtClean="0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r>
                  <a:rPr lang="en-US" sz="170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v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</m:ctrlPr>
                      </m:sSubPr>
                      <m:e>
                        <m:r>
                          <a:rPr lang="en-US" sz="1700" i="1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1700" b="0" i="1" smtClean="0">
                            <a:latin typeface="Cambria Math" panose="02040503050406030204" pitchFamily="18" charset="0"/>
                            <a:ea typeface="Tahoma" panose="020B0604030504040204" pitchFamily="34" charset="0"/>
                            <a:cs typeface="Tahoma" panose="020B0604030504040204" pitchFamily="34" charset="0"/>
                          </a:rPr>
                          <m:t>2</m:t>
                        </m:r>
                      </m:sub>
                    </m:sSub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 (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𝑐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;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0</m:t>
                    </m:r>
                    <m:r>
                      <a:rPr lang="en-US" sz="1700" i="1">
                        <a:latin typeface="Cambria Math" panose="02040503050406030204" pitchFamily="18" charset="0"/>
                        <a:ea typeface="Tahoma" panose="020B0604030504040204" pitchFamily="34" charset="0"/>
                        <a:cs typeface="Tahoma" panose="020B0604030504040204" pitchFamily="34" charset="0"/>
                      </a:rPr>
                      <m:t>)</m:t>
                    </m:r>
                  </m:oMath>
                </a14:m>
                <a:endParaRPr lang="vi-VN" sz="1700" baseline="-2500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713C1E0C-31E5-4F57-A8E9-A1C8C30E4B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8268" y="2419536"/>
                <a:ext cx="6019800" cy="353943"/>
              </a:xfrm>
              <a:prstGeom prst="rect">
                <a:avLst/>
              </a:prstGeom>
              <a:blipFill>
                <a:blip r:embed="rId17"/>
                <a:stretch>
                  <a:fillRect l="-506" t="-6897" b="-224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7" name="Action Button: Forward or Next 5">
            <a:hlinkClick r:id="rId18" action="ppaction://hlinksldjump" highlightClick="1"/>
            <a:extLst>
              <a:ext uri="{FF2B5EF4-FFF2-40B4-BE49-F238E27FC236}">
                <a16:creationId xmlns:a16="http://schemas.microsoft.com/office/drawing/2014/main" id="{9FC486CD-839E-4CD6-BE59-8A031B52F26D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67347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P spid="50" grpId="0"/>
      <p:bldP spid="57" grpId="0"/>
      <p:bldP spid="66" grpId="0"/>
      <p:bldP spid="77" grpId="0"/>
      <p:bldP spid="94" grpId="0"/>
      <p:bldP spid="9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6190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5" y="1926150"/>
              <a:ext cx="1390306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2" y="1892299"/>
              <a:ext cx="13513275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ÌNH DẠNG VÀ CÁC YẾU TỐ CỦA ELIP</a:t>
              </a:r>
            </a:p>
          </p:txBody>
        </p:sp>
      </p:grpSp>
      <p:grpSp>
        <p:nvGrpSpPr>
          <p:cNvPr id="100" name="Group 99"/>
          <p:cNvGrpSpPr/>
          <p:nvPr/>
        </p:nvGrpSpPr>
        <p:grpSpPr>
          <a:xfrm>
            <a:off x="4038600" y="1140389"/>
            <a:ext cx="4788624" cy="1050362"/>
            <a:chOff x="1268091" y="2493092"/>
            <a:chExt cx="11752712" cy="2801291"/>
          </a:xfrm>
        </p:grpSpPr>
        <p:grpSp>
          <p:nvGrpSpPr>
            <p:cNvPr id="7" name="Group 5"/>
            <p:cNvGrpSpPr/>
            <p:nvPr/>
          </p:nvGrpSpPr>
          <p:grpSpPr>
            <a:xfrm>
              <a:off x="1268091" y="2493092"/>
              <a:ext cx="11752712" cy="2801291"/>
              <a:chOff x="1268091" y="3326756"/>
              <a:chExt cx="11752712" cy="2801291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504226" y="3662992"/>
                <a:ext cx="11516577" cy="2465055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268091" y="3326756"/>
                <a:ext cx="5234729" cy="1026041"/>
                <a:chOff x="166396" y="8712046"/>
                <a:chExt cx="5234729" cy="1026041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4203752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5" y="8712046"/>
                  <a:ext cx="4469010" cy="102604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ình dạng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26" name="TextBox 25"/>
            <p:cNvSpPr txBox="1"/>
            <p:nvPr/>
          </p:nvSpPr>
          <p:spPr>
            <a:xfrm>
              <a:off x="1823642" y="3402411"/>
              <a:ext cx="10824390" cy="164166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just">
                <a:spcBef>
                  <a:spcPts val="252"/>
                </a:spcBef>
              </a:pPr>
              <a:r>
                <a:rPr lang="en-US" sz="1700">
                  <a:latin typeface="Tahoma" pitchFamily="34" charset="0"/>
                  <a:ea typeface="Tahoma" pitchFamily="34" charset="0"/>
                  <a:cs typeface="Tahoma" pitchFamily="34" charset="0"/>
                </a:rPr>
                <a:t>Elip (E) có các trục đối xứng là Ox, Oy và tâm đối xứng là gốc tọa độ O. </a:t>
              </a:r>
              <a:endParaRPr lang="en-US" sz="1700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" name="Action Button: Forward or Next 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pic>
        <p:nvPicPr>
          <p:cNvPr id="4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56510" y="2289720"/>
            <a:ext cx="3141786" cy="2548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609096" y="1075215"/>
                <a:ext cx="2819904" cy="810735"/>
              </a:xfrm>
              <a:prstGeom prst="rect">
                <a:avLst/>
              </a:prstGeom>
              <a:solidFill>
                <a:schemeClr val="accent5">
                  <a:lumMod val="20000"/>
                  <a:lumOff val="80000"/>
                </a:schemeClr>
              </a:solid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  <a:scene3d>
                <a:camera prst="orthographicFront">
                  <a:rot lat="0" lon="0" rev="0"/>
                </a:camera>
                <a:lightRig rig="soft" dir="t">
                  <a:rot lat="0" lon="0" rev="0"/>
                </a:lightRig>
              </a:scene3d>
              <a:sp3d contourW="44450" prstMaterial="matte">
                <a:bevelT w="63500" h="63500" prst="artDeco"/>
                <a:contourClr>
                  <a:srgbClr val="FFFFFF"/>
                </a:contourClr>
              </a:sp3d>
            </p:spPr>
            <p:txBody>
              <a:bodyPr wrap="square" rtlCol="0">
                <a:spAutoFit/>
              </a:bodyPr>
              <a:lstStyle/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Xét elip (E)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𝒂</m:t>
                            </m:r>
                          </m:e>
                          <m:sup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0" smtClean="0">
                        <a:latin typeface="Cambria Math"/>
                      </a:rPr>
                      <m:t>+</m:t>
                    </m:r>
                    <m:f>
                      <m:f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𝒃</m:t>
                            </m:r>
                          </m:e>
                          <m:sup>
                            <m:r>
                              <a:rPr lang="en-US" b="1" i="1">
                                <a:latin typeface="Cambria Math"/>
                              </a:rPr>
                              <m:t>𝟐</m:t>
                            </m:r>
                          </m:sup>
                        </m:sSup>
                      </m:den>
                    </m:f>
                    <m:r>
                      <a:rPr lang="en-US" b="1" i="1" smtClean="0">
                        <a:latin typeface="Cambria Math"/>
                      </a:rPr>
                      <m:t>=</m:t>
                    </m:r>
                    <m:r>
                      <a:rPr lang="en-US" b="1" i="1" smtClean="0">
                        <a:latin typeface="Cambria Math"/>
                      </a:rPr>
                      <m:t>𝟏</m:t>
                    </m:r>
                  </m:oMath>
                </a14:m>
                <a:endParaRPr lang="en-US" b="1">
                  <a:latin typeface="Tahoma" pitchFamily="34" charset="0"/>
                </a:endParaRPr>
              </a:p>
              <a:p>
                <a:r>
                  <a:rPr lang="en-US" b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 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&gt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𝟎</m:t>
                    </m:r>
                  </m:oMath>
                </a14:m>
                <a:endParaRPr lang="vi-VN" b="1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096" y="1075215"/>
                <a:ext cx="2819904" cy="81073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noFill/>
              </a:ln>
              <a:effectLst>
                <a:outerShdw blurRad="107950" dist="12700" dir="5400000" algn="ctr">
                  <a:srgbClr val="000000"/>
                </a:outerShdw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0" name="Group 49"/>
          <p:cNvGrpSpPr/>
          <p:nvPr/>
        </p:nvGrpSpPr>
        <p:grpSpPr>
          <a:xfrm>
            <a:off x="457200" y="2264024"/>
            <a:ext cx="5392556" cy="2669926"/>
            <a:chOff x="1268091" y="2493092"/>
            <a:chExt cx="14381087" cy="7120632"/>
          </a:xfrm>
        </p:grpSpPr>
        <p:grpSp>
          <p:nvGrpSpPr>
            <p:cNvPr id="51" name="Group 5"/>
            <p:cNvGrpSpPr/>
            <p:nvPr/>
          </p:nvGrpSpPr>
          <p:grpSpPr>
            <a:xfrm>
              <a:off x="1268091" y="2493092"/>
              <a:ext cx="14381087" cy="7120629"/>
              <a:chOff x="1268091" y="3326756"/>
              <a:chExt cx="14381087" cy="7120629"/>
            </a:xfrm>
          </p:grpSpPr>
          <p:sp>
            <p:nvSpPr>
              <p:cNvPr id="53" name="Rounded Rectangle 52"/>
              <p:cNvSpPr/>
              <p:nvPr/>
            </p:nvSpPr>
            <p:spPr>
              <a:xfrm>
                <a:off x="1504226" y="3662987"/>
                <a:ext cx="14144952" cy="6784398"/>
              </a:xfrm>
              <a:prstGeom prst="roundRect">
                <a:avLst>
                  <a:gd name="adj" fmla="val 10214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chemeClr val="bg1">
                    <a:lumMod val="75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19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54" name="Group 65"/>
              <p:cNvGrpSpPr/>
              <p:nvPr/>
            </p:nvGrpSpPr>
            <p:grpSpPr>
              <a:xfrm>
                <a:off x="1268091" y="3326756"/>
                <a:ext cx="7563755" cy="1026041"/>
                <a:chOff x="166396" y="8712046"/>
                <a:chExt cx="7563755" cy="1026041"/>
              </a:xfrm>
            </p:grpSpPr>
            <p:sp>
              <p:nvSpPr>
                <p:cNvPr id="55" name="Freeform 20"/>
                <p:cNvSpPr>
                  <a:spLocks/>
                </p:cNvSpPr>
                <p:nvPr/>
              </p:nvSpPr>
              <p:spPr bwMode="auto">
                <a:xfrm>
                  <a:off x="384522" y="8755080"/>
                  <a:ext cx="7090484" cy="866284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19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56" name="Group 55"/>
                <p:cNvGrpSpPr/>
                <p:nvPr/>
              </p:nvGrpSpPr>
              <p:grpSpPr>
                <a:xfrm>
                  <a:off x="166396" y="8780577"/>
                  <a:ext cx="702538" cy="572229"/>
                  <a:chOff x="-145995" y="8633545"/>
                  <a:chExt cx="787401" cy="641352"/>
                </a:xfrm>
              </p:grpSpPr>
              <p:sp>
                <p:nvSpPr>
                  <p:cNvPr id="58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59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0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1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2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3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4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5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8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6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7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8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69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19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57" name="TextBox 56"/>
                <p:cNvSpPr txBox="1"/>
                <p:nvPr/>
              </p:nvSpPr>
              <p:spPr>
                <a:xfrm>
                  <a:off x="932118" y="8712046"/>
                  <a:ext cx="6798033" cy="10260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1900" b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ác yếu tố của elip </a:t>
                  </a:r>
                  <a:endParaRPr lang="en-US" sz="19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2" name="TextBox 51"/>
                <p:cNvSpPr txBox="1"/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cự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iêu điểm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𝑐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ỉnh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,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(</m:t>
                      </m:r>
                      <m:r>
                        <a:rPr lang="en-US" sz="1700" b="0" i="0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0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;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  <m:r>
                        <a:rPr lang="en-US" sz="1700" b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)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lớn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𝐴</m:t>
                          </m:r>
                        </m:e>
                        <m:sub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ộ dài trục nhỏ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sz="1700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bPr>
                        <m:e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𝐵</m:t>
                          </m:r>
                        </m:e>
                        <m:sub>
                          <m:r>
                            <a:rPr lang="en-US" sz="1700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b>
                      </m:sSub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2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âm sai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𝑒</m:t>
                      </m:r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 sz="170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Phương trình đường chuẩn </a:t>
                  </a:r>
                  <a14:m>
                    <m:oMath xmlns:m="http://schemas.openxmlformats.org/officeDocument/2006/math">
                      <m:r>
                        <a:rPr lang="en-US" sz="1700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𝑥</m:t>
                      </m:r>
                      <m:r>
                        <a:rPr lang="en-US" sz="1700" b="0" i="1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r>
                        <a:rPr lang="en-US" sz="1700" b="0" i="1" smtClean="0">
                          <a:latin typeface="Cambria Math"/>
                          <a:ea typeface="Cambria Math"/>
                          <a:cs typeface="Tahoma" pitchFamily="34" charset="0"/>
                        </a:rPr>
                        <m:t>±</m:t>
                      </m:r>
                      <m:f>
                        <m:fPr>
                          <m:ctrlPr>
                            <a:rPr lang="en-US" sz="1700" i="1" smtClean="0">
                              <a:latin typeface="Cambria Math" panose="02040503050406030204" pitchFamily="18" charset="0"/>
                              <a:ea typeface="Cambria Math"/>
                              <a:cs typeface="Tahoma" pitchFamily="34" charset="0"/>
                            </a:rPr>
                          </m:ctrlPr>
                        </m:fPr>
                        <m:num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700" b="0" i="1" smtClean="0">
                              <a:latin typeface="Cambria Math"/>
                              <a:ea typeface="Cambria Math"/>
                              <a:cs typeface="Tahoma" pitchFamily="34" charset="0"/>
                            </a:rPr>
                            <m:t>𝑒</m:t>
                          </m:r>
                        </m:den>
                      </m:f>
                    </m:oMath>
                  </a14:m>
                  <a:endParaRPr lang="en-US" sz="17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mc:Choice>
          <mc:Fallback xmlns="">
            <p:sp>
              <p:nvSpPr>
                <p:cNvPr id="52" name="TextBox 5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823642" y="3402411"/>
                  <a:ext cx="13609511" cy="6211313"/>
                </a:xfrm>
                <a:prstGeom prst="rect">
                  <a:avLst/>
                </a:prstGeom>
                <a:blipFill>
                  <a:blip r:embed="rId4"/>
                  <a:stretch>
                    <a:fillRect l="-597" t="-78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7" name="Right Arrow 26"/>
          <p:cNvSpPr/>
          <p:nvPr/>
        </p:nvSpPr>
        <p:spPr>
          <a:xfrm>
            <a:off x="3429000" y="1525110"/>
            <a:ext cx="698475" cy="2034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28" name="Down Arrow 27"/>
          <p:cNvSpPr/>
          <p:nvPr/>
        </p:nvSpPr>
        <p:spPr>
          <a:xfrm>
            <a:off x="1828799" y="1885950"/>
            <a:ext cx="190075" cy="37807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vi-VN"/>
          </a:p>
        </p:txBody>
      </p:sp>
      <p:sp>
        <p:nvSpPr>
          <p:cNvPr id="71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F1EDE7B4-1A74-473D-B937-BD7B9E63D937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73716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9" grpId="0" animBg="1"/>
      <p:bldP spid="27" grpId="0" animBg="1"/>
      <p:bldP spid="2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7333628" cy="400110"/>
            <a:chOff x="-288924" y="1892299"/>
            <a:chExt cx="15889761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362201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5" y="1926150"/>
              <a:ext cx="1206472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13513274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IÊN HỆ GIỮA ĐƯỜNG TRÒN VÀ ĐƯỜNG ELIP</a:t>
              </a:r>
            </a:p>
          </p:txBody>
        </p:sp>
      </p:grpSp>
      <p:grpSp>
        <p:nvGrpSpPr>
          <p:cNvPr id="6" name="Group 5"/>
          <p:cNvGrpSpPr/>
          <p:nvPr/>
        </p:nvGrpSpPr>
        <p:grpSpPr>
          <a:xfrm>
            <a:off x="264245" y="1009440"/>
            <a:ext cx="5984155" cy="1257510"/>
            <a:chOff x="1504226" y="2829326"/>
            <a:chExt cx="14144952" cy="1628598"/>
          </a:xfrm>
        </p:grpSpPr>
        <p:sp>
          <p:nvSpPr>
            <p:cNvPr id="9" name="Rounded Rectangle 8"/>
            <p:cNvSpPr/>
            <p:nvPr/>
          </p:nvSpPr>
          <p:spPr>
            <a:xfrm>
              <a:off x="1504226" y="2829326"/>
              <a:ext cx="14144952" cy="1628598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TextBox 7"/>
                <p:cNvSpPr txBox="1"/>
                <p:nvPr/>
              </p:nvSpPr>
              <p:spPr>
                <a:xfrm>
                  <a:off x="1600087" y="2878941"/>
                  <a:ext cx="13609509" cy="119580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Vì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−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𝑐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nên nếu tiêu cự ngày càng nhỏ thì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𝑏</m:t>
                      </m:r>
                    </m:oMath>
                  </a14:m>
                  <a:r>
                    <a:rPr lang="en-US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gày càng gần </a:t>
                  </a:r>
                  <a14:m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𝑎</m:t>
                      </m:r>
                    </m:oMath>
                  </a14:m>
                  <a:r>
                    <a:rPr lang="en-US" dirty="0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ức là trục nhỏ của elip ngày càng gần trục lớn. Lúc đó elip có dạng như đường tròn.</a:t>
                  </a:r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00087" y="2878941"/>
                  <a:ext cx="13609509" cy="1195802"/>
                </a:xfrm>
                <a:prstGeom prst="rect">
                  <a:avLst/>
                </a:prstGeom>
                <a:blipFill>
                  <a:blip r:embed="rId2"/>
                  <a:stretch>
                    <a:fillRect l="-636" t="-3974" r="-1801" b="-993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5735" y="1055606"/>
            <a:ext cx="2819400" cy="23543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48" name="Group 47"/>
          <p:cNvGrpSpPr/>
          <p:nvPr/>
        </p:nvGrpSpPr>
        <p:grpSpPr>
          <a:xfrm>
            <a:off x="228599" y="2339647"/>
            <a:ext cx="6400801" cy="2341037"/>
            <a:chOff x="1504226" y="2829326"/>
            <a:chExt cx="14144952" cy="2563051"/>
          </a:xfrm>
        </p:grpSpPr>
        <p:sp>
          <p:nvSpPr>
            <p:cNvPr id="51" name="Rounded Rectangle 50"/>
            <p:cNvSpPr/>
            <p:nvPr/>
          </p:nvSpPr>
          <p:spPr>
            <a:xfrm>
              <a:off x="1504226" y="2829326"/>
              <a:ext cx="14144952" cy="2563051"/>
            </a:xfrm>
            <a:prstGeom prst="roundRect">
              <a:avLst>
                <a:gd name="adj" fmla="val 10214"/>
              </a:avLst>
            </a:prstGeom>
            <a:solidFill>
              <a:schemeClr val="accent5">
                <a:lumMod val="20000"/>
                <a:lumOff val="80000"/>
              </a:schemeClr>
            </a:solidFill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36000" tIns="18000" rIns="36000" bIns="18000" rtlCol="0" anchor="ctr"/>
            <a:lstStyle/>
            <a:p>
              <a:pPr algn="ctr"/>
              <a:endParaRPr lang="en-US" sz="190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0" name="TextBox 49"/>
                <p:cNvSpPr txBox="1"/>
                <p:nvPr/>
              </p:nvSpPr>
              <p:spPr>
                <a:xfrm>
                  <a:off x="1504228" y="2918276"/>
                  <a:ext cx="13808165" cy="23134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rong mặt phẳng (Oxy), đường tròn (C): </a:t>
                  </a:r>
                  <a14:m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+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/>
                          <a:ea typeface="Tahoma" pitchFamily="34" charset="0"/>
                          <a:cs typeface="Tahoma" pitchFamily="34" charset="0"/>
                        </a:rPr>
                        <m:t>=</m:t>
                      </m:r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>
                              <a:latin typeface="Cambria Math"/>
                              <a:ea typeface="Tahoma" pitchFamily="34" charset="0"/>
                              <a:cs typeface="Tahoma" pitchFamily="34" charset="0"/>
                            </a:rPr>
                            <m:t>2</m:t>
                          </m:r>
                        </m:sup>
                      </m:sSup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. Với mỗi điểm M(x;y) thuộc đường tròn (C) ta xét điểm M’(x’;y’) sao cho </a:t>
                  </a:r>
                  <a14:m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  <a:ea typeface="Tahoma" pitchFamily="34" charset="0"/>
                              <a:cs typeface="Tahoma" pitchFamily="34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  <a:ea typeface="Tahoma" pitchFamily="34" charset="0"/>
                                  <a:cs typeface="Tahoma" pitchFamily="34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=</m:t>
                              </m:r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𝑥</m:t>
                              </m:r>
                            </m:e>
                            <m:e>
                              <m:sSup>
                                <m:sSup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𝑦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′</m:t>
                                  </m:r>
                                </m:sup>
                              </m:sSup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  <a:ea typeface="Tahoma" pitchFamily="34" charset="0"/>
                                      <a:cs typeface="Tahoma" pitchFamily="34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𝑏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/>
                                      <a:ea typeface="Tahoma" pitchFamily="34" charset="0"/>
                                      <a:cs typeface="Tahoma" pitchFamily="34" charset="0"/>
                                    </a:rPr>
                                    <m:t>𝑎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/>
                                  <a:ea typeface="Tahoma" pitchFamily="34" charset="0"/>
                                  <a:cs typeface="Tahoma" pitchFamily="34" charset="0"/>
                                </a:rPr>
                                <m:t>𝑦</m:t>
                              </m:r>
                            </m:e>
                          </m:eqArr>
                        </m:e>
                      </m:d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 thì tập hợp các điểm M’(x’;y’) thỏa mãn phương trình  </a:t>
                  </a:r>
                  <a14:m>
                    <m:oMath xmlns:m="http://schemas.openxmlformats.org/officeDocument/2006/math"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𝑦</m:t>
                              </m:r>
                            </m:e>
                            <m:sup>
                              <m:r>
                                <a:rPr lang="en-US" b="0" i="1" smtClean="0">
                                  <a:latin typeface="Cambria Math"/>
                                </a:rPr>
                                <m:t>′</m:t>
                              </m:r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>
                                  <a:latin typeface="Cambria Math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b="0" i="1">
                                  <a:latin typeface="Cambria Math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b="0" i="1">
                          <a:latin typeface="Cambria Math"/>
                        </a:rPr>
                        <m:t>=</m:t>
                      </m:r>
                      <m:r>
                        <a:rPr lang="en-US" b="0" i="1">
                          <a:latin typeface="Cambria Math"/>
                        </a:rPr>
                        <m:t>1</m:t>
                      </m:r>
                    </m:oMath>
                  </a14:m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là một elip (E).</a:t>
                  </a:r>
                </a:p>
                <a:p>
                  <a:pPr marL="285750" indent="-285750">
                    <a:spcBef>
                      <a:spcPts val="252"/>
                    </a:spcBef>
                    <a:buFont typeface="Arial" pitchFamily="34" charset="0"/>
                    <a:buChar char="•"/>
                  </a:pPr>
                  <a:r>
                    <a:rPr lang="en-US"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Khi đó ta nói đường tròn (C) được co thành elip (E).</a:t>
                  </a:r>
                </a:p>
              </p:txBody>
            </p:sp>
          </mc:Choice>
          <mc:Fallback xmlns="">
            <p:sp>
              <p:nvSpPr>
                <p:cNvPr id="50" name="TextBox 4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504228" y="2918276"/>
                  <a:ext cx="13808165" cy="2313474"/>
                </a:xfrm>
                <a:prstGeom prst="rect">
                  <a:avLst/>
                </a:prstGeom>
                <a:blipFill>
                  <a:blip r:embed="rId4"/>
                  <a:stretch>
                    <a:fillRect l="-683" t="-1441" r="-488" b="-374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20" name="Action Button: Forward or Next 5">
            <a:hlinkClick r:id="rId5" action="ppaction://hlinksldjump" highlightClick="1"/>
            <a:extLst>
              <a:ext uri="{FF2B5EF4-FFF2-40B4-BE49-F238E27FC236}">
                <a16:creationId xmlns:a16="http://schemas.microsoft.com/office/drawing/2014/main" id="{C899FC2D-0CAF-44D2-B22C-E7ABFAFCB7ED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8387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>
            <a:off x="-170828" y="589524"/>
            <a:ext cx="3481895" cy="400110"/>
            <a:chOff x="-288924" y="1892299"/>
            <a:chExt cx="8937135" cy="1066958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895035"/>
              <a:ext cx="2487863" cy="80467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808634" y="1926150"/>
              <a:ext cx="873099" cy="9848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3" y="1892299"/>
              <a:ext cx="6560648" cy="10669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52"/>
                </a:spcBef>
                <a:defRPr/>
              </a:pPr>
              <a:r>
                <a:rPr lang="en-US" sz="2000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ÁC DẠNG TOÁN</a:t>
              </a:r>
            </a:p>
          </p:txBody>
        </p:sp>
      </p:grpSp>
      <p:sp>
        <p:nvSpPr>
          <p:cNvPr id="26" name="Action Button: Forward or Next 25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1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  <p:graphicFrame>
        <p:nvGraphicFramePr>
          <p:cNvPr id="47" name="Diagram 46">
            <a:hlinkClick r:id="" action="ppaction://hlinkshowjump?jump=nextslide" highlightClick="1"/>
          </p:cNvPr>
          <p:cNvGraphicFramePr/>
          <p:nvPr>
            <p:extLst>
              <p:ext uri="{D42A27DB-BD31-4B8C-83A1-F6EECF244321}">
                <p14:modId xmlns:p14="http://schemas.microsoft.com/office/powerpoint/2010/main" val="445488162"/>
              </p:ext>
            </p:extLst>
          </p:nvPr>
        </p:nvGraphicFramePr>
        <p:xfrm>
          <a:off x="767396" y="1047750"/>
          <a:ext cx="7538404" cy="3733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8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B8B187B4-6B7D-461D-A715-D4F12C984178}"/>
              </a:ext>
            </a:extLst>
          </p:cNvPr>
          <p:cNvSpPr/>
          <p:nvPr/>
        </p:nvSpPr>
        <p:spPr>
          <a:xfrm flipH="1">
            <a:off x="72806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30503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 animBg="1"/>
      <p:bldGraphic spid="47" grpId="0">
        <p:bldAsOne/>
      </p:bldGraphic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Oval 49"/>
          <p:cNvSpPr/>
          <p:nvPr/>
        </p:nvSpPr>
        <p:spPr>
          <a:xfrm>
            <a:off x="1270186" y="2092997"/>
            <a:ext cx="406214" cy="402553"/>
          </a:xfrm>
          <a:prstGeom prst="ellipse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2" name="Group 31"/>
          <p:cNvGrpSpPr/>
          <p:nvPr/>
        </p:nvGrpSpPr>
        <p:grpSpPr>
          <a:xfrm>
            <a:off x="304800" y="2912312"/>
            <a:ext cx="1227696" cy="369332"/>
            <a:chOff x="1487714" y="7894730"/>
            <a:chExt cx="3274067" cy="985000"/>
          </a:xfrm>
        </p:grpSpPr>
        <p:sp>
          <p:nvSpPr>
            <p:cNvPr id="33" name="TextBox 32"/>
            <p:cNvSpPr txBox="1"/>
            <p:nvPr/>
          </p:nvSpPr>
          <p:spPr>
            <a:xfrm>
              <a:off x="2046334" y="7894730"/>
              <a:ext cx="2715447" cy="98500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vi-VN" b="1" dirty="0">
                  <a:solidFill>
                    <a:srgbClr val="0999C8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 giải</a:t>
              </a:r>
              <a:endParaRPr lang="en-US" b="1" dirty="0">
                <a:solidFill>
                  <a:srgbClr val="0999C8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4" name="Freeform 15"/>
            <p:cNvSpPr>
              <a:spLocks noEditPoints="1"/>
            </p:cNvSpPr>
            <p:nvPr/>
          </p:nvSpPr>
          <p:spPr bwMode="auto">
            <a:xfrm>
              <a:off x="1487714" y="7983570"/>
              <a:ext cx="501902" cy="680422"/>
            </a:xfrm>
            <a:custGeom>
              <a:avLst/>
              <a:gdLst>
                <a:gd name="T0" fmla="*/ 135 w 145"/>
                <a:gd name="T1" fmla="*/ 72 h 197"/>
                <a:gd name="T2" fmla="*/ 72 w 145"/>
                <a:gd name="T3" fmla="*/ 135 h 197"/>
                <a:gd name="T4" fmla="*/ 9 w 145"/>
                <a:gd name="T5" fmla="*/ 72 h 197"/>
                <a:gd name="T6" fmla="*/ 72 w 145"/>
                <a:gd name="T7" fmla="*/ 9 h 197"/>
                <a:gd name="T8" fmla="*/ 115 w 145"/>
                <a:gd name="T9" fmla="*/ 26 h 197"/>
                <a:gd name="T10" fmla="*/ 60 w 145"/>
                <a:gd name="T11" fmla="*/ 82 h 197"/>
                <a:gd name="T12" fmla="*/ 30 w 145"/>
                <a:gd name="T13" fmla="*/ 60 h 197"/>
                <a:gd name="T14" fmla="*/ 20 w 145"/>
                <a:gd name="T15" fmla="*/ 68 h 197"/>
                <a:gd name="T16" fmla="*/ 61 w 145"/>
                <a:gd name="T17" fmla="*/ 126 h 197"/>
                <a:gd name="T18" fmla="*/ 123 w 145"/>
                <a:gd name="T19" fmla="*/ 35 h 197"/>
                <a:gd name="T20" fmla="*/ 135 w 145"/>
                <a:gd name="T21" fmla="*/ 72 h 197"/>
                <a:gd name="T22" fmla="*/ 145 w 145"/>
                <a:gd name="T23" fmla="*/ 12 h 197"/>
                <a:gd name="T24" fmla="*/ 135 w 145"/>
                <a:gd name="T25" fmla="*/ 12 h 197"/>
                <a:gd name="T26" fmla="*/ 123 w 145"/>
                <a:gd name="T27" fmla="*/ 21 h 197"/>
                <a:gd name="T28" fmla="*/ 72 w 145"/>
                <a:gd name="T29" fmla="*/ 0 h 197"/>
                <a:gd name="T30" fmla="*/ 0 w 145"/>
                <a:gd name="T31" fmla="*/ 72 h 197"/>
                <a:gd name="T32" fmla="*/ 30 w 145"/>
                <a:gd name="T33" fmla="*/ 131 h 197"/>
                <a:gd name="T34" fmla="*/ 7 w 145"/>
                <a:gd name="T35" fmla="*/ 175 h 197"/>
                <a:gd name="T36" fmla="*/ 13 w 145"/>
                <a:gd name="T37" fmla="*/ 193 h 197"/>
                <a:gd name="T38" fmla="*/ 32 w 145"/>
                <a:gd name="T39" fmla="*/ 187 h 197"/>
                <a:gd name="T40" fmla="*/ 51 w 145"/>
                <a:gd name="T41" fmla="*/ 141 h 197"/>
                <a:gd name="T42" fmla="*/ 51 w 145"/>
                <a:gd name="T43" fmla="*/ 141 h 197"/>
                <a:gd name="T44" fmla="*/ 72 w 145"/>
                <a:gd name="T45" fmla="*/ 145 h 197"/>
                <a:gd name="T46" fmla="*/ 145 w 145"/>
                <a:gd name="T47" fmla="*/ 72 h 197"/>
                <a:gd name="T48" fmla="*/ 129 w 145"/>
                <a:gd name="T49" fmla="*/ 28 h 197"/>
                <a:gd name="T50" fmla="*/ 145 w 145"/>
                <a:gd name="T51" fmla="*/ 12 h 19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</a:cxnLst>
              <a:rect l="0" t="0" r="r" b="b"/>
              <a:pathLst>
                <a:path w="145" h="197">
                  <a:moveTo>
                    <a:pt x="135" y="72"/>
                  </a:moveTo>
                  <a:cubicBezTo>
                    <a:pt x="135" y="107"/>
                    <a:pt x="107" y="135"/>
                    <a:pt x="72" y="135"/>
                  </a:cubicBezTo>
                  <a:cubicBezTo>
                    <a:pt x="37" y="135"/>
                    <a:pt x="9" y="107"/>
                    <a:pt x="9" y="72"/>
                  </a:cubicBezTo>
                  <a:cubicBezTo>
                    <a:pt x="9" y="37"/>
                    <a:pt x="37" y="9"/>
                    <a:pt x="72" y="9"/>
                  </a:cubicBezTo>
                  <a:cubicBezTo>
                    <a:pt x="89" y="9"/>
                    <a:pt x="104" y="15"/>
                    <a:pt x="115" y="26"/>
                  </a:cubicBezTo>
                  <a:cubicBezTo>
                    <a:pt x="101" y="38"/>
                    <a:pt x="80" y="57"/>
                    <a:pt x="60" y="82"/>
                  </a:cubicBezTo>
                  <a:cubicBezTo>
                    <a:pt x="50" y="74"/>
                    <a:pt x="40" y="67"/>
                    <a:pt x="30" y="60"/>
                  </a:cubicBezTo>
                  <a:cubicBezTo>
                    <a:pt x="26" y="63"/>
                    <a:pt x="24" y="65"/>
                    <a:pt x="20" y="68"/>
                  </a:cubicBezTo>
                  <a:cubicBezTo>
                    <a:pt x="34" y="88"/>
                    <a:pt x="47" y="107"/>
                    <a:pt x="61" y="126"/>
                  </a:cubicBezTo>
                  <a:cubicBezTo>
                    <a:pt x="80" y="95"/>
                    <a:pt x="99" y="63"/>
                    <a:pt x="123" y="35"/>
                  </a:cubicBezTo>
                  <a:cubicBezTo>
                    <a:pt x="130" y="45"/>
                    <a:pt x="135" y="58"/>
                    <a:pt x="135" y="72"/>
                  </a:cubicBezTo>
                  <a:close/>
                  <a:moveTo>
                    <a:pt x="145" y="12"/>
                  </a:moveTo>
                  <a:cubicBezTo>
                    <a:pt x="141" y="12"/>
                    <a:pt x="138" y="12"/>
                    <a:pt x="135" y="12"/>
                  </a:cubicBezTo>
                  <a:cubicBezTo>
                    <a:pt x="135" y="12"/>
                    <a:pt x="130" y="15"/>
                    <a:pt x="123" y="21"/>
                  </a:cubicBezTo>
                  <a:cubicBezTo>
                    <a:pt x="110" y="8"/>
                    <a:pt x="92" y="0"/>
                    <a:pt x="72" y="0"/>
                  </a:cubicBezTo>
                  <a:cubicBezTo>
                    <a:pt x="32" y="0"/>
                    <a:pt x="0" y="32"/>
                    <a:pt x="0" y="72"/>
                  </a:cubicBezTo>
                  <a:cubicBezTo>
                    <a:pt x="0" y="97"/>
                    <a:pt x="11" y="118"/>
                    <a:pt x="30" y="131"/>
                  </a:cubicBezTo>
                  <a:cubicBezTo>
                    <a:pt x="7" y="175"/>
                    <a:pt x="7" y="175"/>
                    <a:pt x="7" y="175"/>
                  </a:cubicBezTo>
                  <a:cubicBezTo>
                    <a:pt x="3" y="182"/>
                    <a:pt x="6" y="190"/>
                    <a:pt x="13" y="193"/>
                  </a:cubicBezTo>
                  <a:cubicBezTo>
                    <a:pt x="20" y="197"/>
                    <a:pt x="28" y="194"/>
                    <a:pt x="32" y="187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1" y="141"/>
                    <a:pt x="51" y="141"/>
                    <a:pt x="51" y="141"/>
                  </a:cubicBezTo>
                  <a:cubicBezTo>
                    <a:pt x="58" y="143"/>
                    <a:pt x="65" y="145"/>
                    <a:pt x="72" y="145"/>
                  </a:cubicBezTo>
                  <a:cubicBezTo>
                    <a:pt x="112" y="145"/>
                    <a:pt x="145" y="112"/>
                    <a:pt x="145" y="72"/>
                  </a:cubicBezTo>
                  <a:cubicBezTo>
                    <a:pt x="145" y="55"/>
                    <a:pt x="138" y="40"/>
                    <a:pt x="129" y="28"/>
                  </a:cubicBezTo>
                  <a:cubicBezTo>
                    <a:pt x="134" y="22"/>
                    <a:pt x="139" y="17"/>
                    <a:pt x="145" y="12"/>
                  </a:cubicBezTo>
                  <a:close/>
                </a:path>
              </a:pathLst>
            </a:custGeom>
            <a:solidFill>
              <a:srgbClr val="0999C8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" y="589324"/>
            <a:ext cx="6857999" cy="380770"/>
            <a:chOff x="23989" y="1891768"/>
            <a:chExt cx="12562000" cy="1015387"/>
          </a:xfrm>
        </p:grpSpPr>
        <p:sp>
          <p:nvSpPr>
            <p:cNvPr id="36" name="Rounded Rectangle 35"/>
            <p:cNvSpPr/>
            <p:nvPr/>
          </p:nvSpPr>
          <p:spPr>
            <a:xfrm>
              <a:off x="23989" y="1905000"/>
              <a:ext cx="2141339" cy="946843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115894" y="1922269"/>
              <a:ext cx="2141340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vi-VN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ẠNG </a:t>
              </a:r>
              <a:r>
                <a:rPr lang="en-GB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1</a:t>
              </a:r>
              <a:endParaRPr lang="en-US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2257232" y="1891768"/>
              <a:ext cx="10328757" cy="984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spcBef>
                  <a:spcPts val="225"/>
                </a:spcBef>
                <a:defRPr/>
              </a:pP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 DẠNG PH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ƠNG TRÌNH Đ</a:t>
              </a:r>
              <a:r>
                <a:rPr lang="vi-VN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Ư</a:t>
              </a:r>
              <a:r>
                <a:rPr lang="en-US" b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ỜNG ELIP</a:t>
              </a:r>
              <a:endParaRPr lang="en-US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TextBox 68"/>
              <p:cNvSpPr txBox="1"/>
              <p:nvPr/>
            </p:nvSpPr>
            <p:spPr>
              <a:xfrm>
                <a:off x="1350343" y="2047333"/>
                <a:ext cx="1677430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A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69" name="TextBox 6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0343" y="2047333"/>
                <a:ext cx="1677430" cy="476018"/>
              </a:xfrm>
              <a:prstGeom prst="rect">
                <a:avLst/>
              </a:prstGeom>
              <a:blipFill>
                <a:blip r:embed="rId2"/>
                <a:stretch>
                  <a:fillRect l="-6545" r="-109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" name="Group 1"/>
          <p:cNvGrpSpPr/>
          <p:nvPr/>
        </p:nvGrpSpPr>
        <p:grpSpPr>
          <a:xfrm>
            <a:off x="304800" y="1095246"/>
            <a:ext cx="8915400" cy="866904"/>
            <a:chOff x="1296996" y="2483736"/>
            <a:chExt cx="17891885" cy="1881595"/>
          </a:xfrm>
        </p:grpSpPr>
        <p:grpSp>
          <p:nvGrpSpPr>
            <p:cNvPr id="3" name="Group 1"/>
            <p:cNvGrpSpPr/>
            <p:nvPr/>
          </p:nvGrpSpPr>
          <p:grpSpPr>
            <a:xfrm>
              <a:off x="1296996" y="2497041"/>
              <a:ext cx="3052700" cy="906777"/>
              <a:chOff x="1296987" y="6768285"/>
              <a:chExt cx="3052700" cy="906777"/>
            </a:xfrm>
          </p:grpSpPr>
          <p:sp>
            <p:nvSpPr>
              <p:cNvPr id="5" name="TextBox 2"/>
              <p:cNvSpPr txBox="1"/>
              <p:nvPr/>
            </p:nvSpPr>
            <p:spPr>
              <a:xfrm>
                <a:off x="2206528" y="6873436"/>
                <a:ext cx="2143159" cy="8016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>
                  <a:spcBef>
                    <a:spcPts val="450"/>
                  </a:spcBef>
                </a:pPr>
                <a:r>
                  <a:rPr lang="en-US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í dụ</a:t>
                </a:r>
                <a:r>
                  <a:rPr lang="vi-VN" b="1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vi-VN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1</a:t>
                </a:r>
                <a:r>
                  <a:rPr lang="en-US" b="1" dirty="0">
                    <a:solidFill>
                      <a:schemeClr val="accent6">
                        <a:lumMod val="75000"/>
                      </a:schemeClr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:</a:t>
                </a:r>
              </a:p>
            </p:txBody>
          </p:sp>
          <p:grpSp>
            <p:nvGrpSpPr>
              <p:cNvPr id="6" name="Group 70"/>
              <p:cNvGrpSpPr/>
              <p:nvPr/>
            </p:nvGrpSpPr>
            <p:grpSpPr>
              <a:xfrm>
                <a:off x="1296987" y="6768285"/>
                <a:ext cx="822960" cy="822960"/>
                <a:chOff x="1311958" y="3405486"/>
                <a:chExt cx="950173" cy="940513"/>
              </a:xfrm>
            </p:grpSpPr>
            <p:sp>
              <p:nvSpPr>
                <p:cNvPr id="7" name="Rectangle 6"/>
                <p:cNvSpPr/>
                <p:nvPr/>
              </p:nvSpPr>
              <p:spPr>
                <a:xfrm>
                  <a:off x="1406975" y="3672018"/>
                  <a:ext cx="596676" cy="540312"/>
                </a:xfrm>
                <a:prstGeom prst="rect">
                  <a:avLst/>
                </a:prstGeom>
                <a:solidFill>
                  <a:schemeClr val="bg1"/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8" name="Freeform 13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190035" cy="268948"/>
                </a:xfrm>
                <a:custGeom>
                  <a:avLst/>
                  <a:gdLst>
                    <a:gd name="T0" fmla="*/ 34 w 50"/>
                    <a:gd name="T1" fmla="*/ 16 h 71"/>
                    <a:gd name="T2" fmla="*/ 34 w 50"/>
                    <a:gd name="T3" fmla="*/ 55 h 71"/>
                    <a:gd name="T4" fmla="*/ 16 w 50"/>
                    <a:gd name="T5" fmla="*/ 55 h 71"/>
                    <a:gd name="T6" fmla="*/ 16 w 50"/>
                    <a:gd name="T7" fmla="*/ 16 h 71"/>
                    <a:gd name="T8" fmla="*/ 34 w 50"/>
                    <a:gd name="T9" fmla="*/ 16 h 71"/>
                    <a:gd name="T10" fmla="*/ 34 w 50"/>
                    <a:gd name="T11" fmla="*/ 0 h 71"/>
                    <a:gd name="T12" fmla="*/ 16 w 50"/>
                    <a:gd name="T13" fmla="*/ 0 h 71"/>
                    <a:gd name="T14" fmla="*/ 0 w 50"/>
                    <a:gd name="T15" fmla="*/ 16 h 71"/>
                    <a:gd name="T16" fmla="*/ 0 w 50"/>
                    <a:gd name="T17" fmla="*/ 55 h 71"/>
                    <a:gd name="T18" fmla="*/ 16 w 50"/>
                    <a:gd name="T19" fmla="*/ 71 h 71"/>
                    <a:gd name="T20" fmla="*/ 34 w 50"/>
                    <a:gd name="T21" fmla="*/ 71 h 71"/>
                    <a:gd name="T22" fmla="*/ 50 w 50"/>
                    <a:gd name="T23" fmla="*/ 55 h 71"/>
                    <a:gd name="T24" fmla="*/ 50 w 50"/>
                    <a:gd name="T25" fmla="*/ 16 h 71"/>
                    <a:gd name="T26" fmla="*/ 34 w 50"/>
                    <a:gd name="T27" fmla="*/ 0 h 7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1">
                      <a:moveTo>
                        <a:pt x="34" y="16"/>
                      </a:moveTo>
                      <a:cubicBezTo>
                        <a:pt x="34" y="55"/>
                        <a:pt x="34" y="55"/>
                        <a:pt x="34" y="55"/>
                      </a:cubicBezTo>
                      <a:cubicBezTo>
                        <a:pt x="16" y="55"/>
                        <a:pt x="16" y="55"/>
                        <a:pt x="16" y="5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5"/>
                        <a:pt x="0" y="55"/>
                        <a:pt x="0" y="55"/>
                      </a:cubicBezTo>
                      <a:cubicBezTo>
                        <a:pt x="0" y="64"/>
                        <a:pt x="7" y="71"/>
                        <a:pt x="16" y="71"/>
                      </a:cubicBezTo>
                      <a:cubicBezTo>
                        <a:pt x="34" y="71"/>
                        <a:pt x="34" y="71"/>
                        <a:pt x="34" y="71"/>
                      </a:cubicBezTo>
                      <a:cubicBezTo>
                        <a:pt x="43" y="71"/>
                        <a:pt x="50" y="64"/>
                        <a:pt x="50" y="55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9" name="Freeform 14"/>
                <p:cNvSpPr>
                  <a:spLocks noEditPoints="1"/>
                </p:cNvSpPr>
                <p:nvPr/>
              </p:nvSpPr>
              <p:spPr bwMode="auto">
                <a:xfrm>
                  <a:off x="1311958" y="3581027"/>
                  <a:ext cx="277000" cy="181983"/>
                </a:xfrm>
                <a:custGeom>
                  <a:avLst/>
                  <a:gdLst>
                    <a:gd name="T0" fmla="*/ 57 w 73"/>
                    <a:gd name="T1" fmla="*/ 16 h 48"/>
                    <a:gd name="T2" fmla="*/ 57 w 73"/>
                    <a:gd name="T3" fmla="*/ 32 h 48"/>
                    <a:gd name="T4" fmla="*/ 16 w 73"/>
                    <a:gd name="T5" fmla="*/ 32 h 48"/>
                    <a:gd name="T6" fmla="*/ 16 w 73"/>
                    <a:gd name="T7" fmla="*/ 16 h 48"/>
                    <a:gd name="T8" fmla="*/ 57 w 73"/>
                    <a:gd name="T9" fmla="*/ 16 h 48"/>
                    <a:gd name="T10" fmla="*/ 57 w 73"/>
                    <a:gd name="T11" fmla="*/ 0 h 48"/>
                    <a:gd name="T12" fmla="*/ 16 w 73"/>
                    <a:gd name="T13" fmla="*/ 0 h 48"/>
                    <a:gd name="T14" fmla="*/ 0 w 73"/>
                    <a:gd name="T15" fmla="*/ 16 h 48"/>
                    <a:gd name="T16" fmla="*/ 0 w 73"/>
                    <a:gd name="T17" fmla="*/ 32 h 48"/>
                    <a:gd name="T18" fmla="*/ 16 w 73"/>
                    <a:gd name="T19" fmla="*/ 48 h 48"/>
                    <a:gd name="T20" fmla="*/ 57 w 73"/>
                    <a:gd name="T21" fmla="*/ 48 h 48"/>
                    <a:gd name="T22" fmla="*/ 73 w 73"/>
                    <a:gd name="T23" fmla="*/ 32 h 48"/>
                    <a:gd name="T24" fmla="*/ 73 w 73"/>
                    <a:gd name="T25" fmla="*/ 16 h 48"/>
                    <a:gd name="T26" fmla="*/ 57 w 73"/>
                    <a:gd name="T27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48">
                      <a:moveTo>
                        <a:pt x="57" y="16"/>
                      </a:moveTo>
                      <a:cubicBezTo>
                        <a:pt x="57" y="32"/>
                        <a:pt x="57" y="32"/>
                        <a:pt x="57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7" y="48"/>
                        <a:pt x="16" y="48"/>
                      </a:cubicBezTo>
                      <a:cubicBezTo>
                        <a:pt x="57" y="48"/>
                        <a:pt x="57" y="48"/>
                        <a:pt x="57" y="48"/>
                      </a:cubicBezTo>
                      <a:cubicBezTo>
                        <a:pt x="66" y="48"/>
                        <a:pt x="73" y="41"/>
                        <a:pt x="73" y="32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0" name="Freeform 15"/>
                <p:cNvSpPr>
                  <a:spLocks noEditPoints="1"/>
                </p:cNvSpPr>
                <p:nvPr/>
              </p:nvSpPr>
              <p:spPr bwMode="auto">
                <a:xfrm>
                  <a:off x="1563190" y="3581027"/>
                  <a:ext cx="285052" cy="181983"/>
                </a:xfrm>
                <a:custGeom>
                  <a:avLst/>
                  <a:gdLst>
                    <a:gd name="T0" fmla="*/ 58 w 75"/>
                    <a:gd name="T1" fmla="*/ 16 h 48"/>
                    <a:gd name="T2" fmla="*/ 43 w 75"/>
                    <a:gd name="T3" fmla="*/ 32 h 48"/>
                    <a:gd name="T4" fmla="*/ 16 w 75"/>
                    <a:gd name="T5" fmla="*/ 32 h 48"/>
                    <a:gd name="T6" fmla="*/ 16 w 75"/>
                    <a:gd name="T7" fmla="*/ 16 h 48"/>
                    <a:gd name="T8" fmla="*/ 58 w 75"/>
                    <a:gd name="T9" fmla="*/ 16 h 48"/>
                    <a:gd name="T10" fmla="*/ 58 w 75"/>
                    <a:gd name="T11" fmla="*/ 0 h 48"/>
                    <a:gd name="T12" fmla="*/ 16 w 75"/>
                    <a:gd name="T13" fmla="*/ 0 h 48"/>
                    <a:gd name="T14" fmla="*/ 0 w 75"/>
                    <a:gd name="T15" fmla="*/ 16 h 48"/>
                    <a:gd name="T16" fmla="*/ 0 w 75"/>
                    <a:gd name="T17" fmla="*/ 32 h 48"/>
                    <a:gd name="T18" fmla="*/ 16 w 75"/>
                    <a:gd name="T19" fmla="*/ 48 h 48"/>
                    <a:gd name="T20" fmla="*/ 43 w 75"/>
                    <a:gd name="T21" fmla="*/ 48 h 48"/>
                    <a:gd name="T22" fmla="*/ 55 w 75"/>
                    <a:gd name="T23" fmla="*/ 43 h 48"/>
                    <a:gd name="T24" fmla="*/ 70 w 75"/>
                    <a:gd name="T25" fmla="*/ 26 h 48"/>
                    <a:gd name="T26" fmla="*/ 73 w 75"/>
                    <a:gd name="T27" fmla="*/ 9 h 48"/>
                    <a:gd name="T28" fmla="*/ 58 w 75"/>
                    <a:gd name="T29" fmla="*/ 0 h 48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</a:cxnLst>
                  <a:rect l="0" t="0" r="r" b="b"/>
                  <a:pathLst>
                    <a:path w="75" h="48">
                      <a:moveTo>
                        <a:pt x="58" y="16"/>
                      </a:moveTo>
                      <a:cubicBezTo>
                        <a:pt x="43" y="32"/>
                        <a:pt x="43" y="32"/>
                        <a:pt x="43" y="32"/>
                      </a:cubicBezTo>
                      <a:cubicBezTo>
                        <a:pt x="16" y="32"/>
                        <a:pt x="16" y="32"/>
                        <a:pt x="16" y="32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2"/>
                        <a:pt x="0" y="32"/>
                        <a:pt x="0" y="32"/>
                      </a:cubicBezTo>
                      <a:cubicBezTo>
                        <a:pt x="0" y="41"/>
                        <a:pt x="8" y="48"/>
                        <a:pt x="16" y="48"/>
                      </a:cubicBezTo>
                      <a:cubicBezTo>
                        <a:pt x="43" y="48"/>
                        <a:pt x="43" y="48"/>
                        <a:pt x="43" y="48"/>
                      </a:cubicBezTo>
                      <a:cubicBezTo>
                        <a:pt x="48" y="48"/>
                        <a:pt x="52" y="46"/>
                        <a:pt x="55" y="43"/>
                      </a:cubicBezTo>
                      <a:cubicBezTo>
                        <a:pt x="70" y="26"/>
                        <a:pt x="70" y="26"/>
                        <a:pt x="70" y="26"/>
                      </a:cubicBezTo>
                      <a:cubicBezTo>
                        <a:pt x="74" y="22"/>
                        <a:pt x="75" y="15"/>
                        <a:pt x="73" y="9"/>
                      </a:cubicBezTo>
                      <a:cubicBezTo>
                        <a:pt x="70" y="3"/>
                        <a:pt x="64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1" name="Freeform 16"/>
                <p:cNvSpPr>
                  <a:spLocks noEditPoints="1"/>
                </p:cNvSpPr>
                <p:nvPr/>
              </p:nvSpPr>
              <p:spPr bwMode="auto">
                <a:xfrm>
                  <a:off x="1563190" y="4151132"/>
                  <a:ext cx="280221" cy="194867"/>
                </a:xfrm>
                <a:custGeom>
                  <a:avLst/>
                  <a:gdLst>
                    <a:gd name="T0" fmla="*/ 58 w 74"/>
                    <a:gd name="T1" fmla="*/ 16 h 51"/>
                    <a:gd name="T2" fmla="*/ 58 w 74"/>
                    <a:gd name="T3" fmla="*/ 35 h 51"/>
                    <a:gd name="T4" fmla="*/ 16 w 74"/>
                    <a:gd name="T5" fmla="*/ 35 h 51"/>
                    <a:gd name="T6" fmla="*/ 16 w 74"/>
                    <a:gd name="T7" fmla="*/ 16 h 51"/>
                    <a:gd name="T8" fmla="*/ 58 w 74"/>
                    <a:gd name="T9" fmla="*/ 16 h 51"/>
                    <a:gd name="T10" fmla="*/ 58 w 74"/>
                    <a:gd name="T11" fmla="*/ 0 h 51"/>
                    <a:gd name="T12" fmla="*/ 16 w 74"/>
                    <a:gd name="T13" fmla="*/ 0 h 51"/>
                    <a:gd name="T14" fmla="*/ 0 w 74"/>
                    <a:gd name="T15" fmla="*/ 16 h 51"/>
                    <a:gd name="T16" fmla="*/ 0 w 74"/>
                    <a:gd name="T17" fmla="*/ 35 h 51"/>
                    <a:gd name="T18" fmla="*/ 16 w 74"/>
                    <a:gd name="T19" fmla="*/ 51 h 51"/>
                    <a:gd name="T20" fmla="*/ 58 w 74"/>
                    <a:gd name="T21" fmla="*/ 51 h 51"/>
                    <a:gd name="T22" fmla="*/ 74 w 74"/>
                    <a:gd name="T23" fmla="*/ 35 h 51"/>
                    <a:gd name="T24" fmla="*/ 74 w 74"/>
                    <a:gd name="T25" fmla="*/ 16 h 51"/>
                    <a:gd name="T26" fmla="*/ 58 w 74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4" h="51">
                      <a:moveTo>
                        <a:pt x="58" y="16"/>
                      </a:moveTo>
                      <a:cubicBezTo>
                        <a:pt x="58" y="35"/>
                        <a:pt x="58" y="35"/>
                        <a:pt x="58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8" y="16"/>
                        <a:pt x="58" y="16"/>
                        <a:pt x="58" y="16"/>
                      </a:cubicBezTo>
                      <a:moveTo>
                        <a:pt x="58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8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8" y="51"/>
                        <a:pt x="16" y="51"/>
                      </a:cubicBezTo>
                      <a:cubicBezTo>
                        <a:pt x="58" y="51"/>
                        <a:pt x="58" y="51"/>
                        <a:pt x="58" y="51"/>
                      </a:cubicBezTo>
                      <a:cubicBezTo>
                        <a:pt x="67" y="51"/>
                        <a:pt x="74" y="43"/>
                        <a:pt x="74" y="35"/>
                      </a:cubicBezTo>
                      <a:cubicBezTo>
                        <a:pt x="74" y="16"/>
                        <a:pt x="74" y="16"/>
                        <a:pt x="74" y="16"/>
                      </a:cubicBezTo>
                      <a:cubicBezTo>
                        <a:pt x="74" y="7"/>
                        <a:pt x="67" y="0"/>
                        <a:pt x="58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2" name="Freeform 17"/>
                <p:cNvSpPr>
                  <a:spLocks noEditPoints="1"/>
                </p:cNvSpPr>
                <p:nvPr/>
              </p:nvSpPr>
              <p:spPr bwMode="auto">
                <a:xfrm>
                  <a:off x="1311958" y="4064167"/>
                  <a:ext cx="19003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3" name="Freeform 18"/>
                <p:cNvSpPr>
                  <a:spLocks noEditPoints="1"/>
                </p:cNvSpPr>
                <p:nvPr/>
              </p:nvSpPr>
              <p:spPr bwMode="auto">
                <a:xfrm>
                  <a:off x="1311958" y="4151132"/>
                  <a:ext cx="27700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4" name="Freeform 19"/>
                <p:cNvSpPr>
                  <a:spLocks noEditPoints="1"/>
                </p:cNvSpPr>
                <p:nvPr/>
              </p:nvSpPr>
              <p:spPr bwMode="auto">
                <a:xfrm>
                  <a:off x="1311958" y="3820986"/>
                  <a:ext cx="19003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5" name="Freeform 20"/>
                <p:cNvSpPr>
                  <a:spLocks noEditPoints="1"/>
                </p:cNvSpPr>
                <p:nvPr/>
              </p:nvSpPr>
              <p:spPr bwMode="auto">
                <a:xfrm>
                  <a:off x="1907830" y="4064167"/>
                  <a:ext cx="191645" cy="281832"/>
                </a:xfrm>
                <a:custGeom>
                  <a:avLst/>
                  <a:gdLst>
                    <a:gd name="T0" fmla="*/ 34 w 50"/>
                    <a:gd name="T1" fmla="*/ 16 h 74"/>
                    <a:gd name="T2" fmla="*/ 34 w 50"/>
                    <a:gd name="T3" fmla="*/ 58 h 74"/>
                    <a:gd name="T4" fmla="*/ 16 w 50"/>
                    <a:gd name="T5" fmla="*/ 58 h 74"/>
                    <a:gd name="T6" fmla="*/ 16 w 50"/>
                    <a:gd name="T7" fmla="*/ 16 h 74"/>
                    <a:gd name="T8" fmla="*/ 34 w 50"/>
                    <a:gd name="T9" fmla="*/ 16 h 74"/>
                    <a:gd name="T10" fmla="*/ 34 w 50"/>
                    <a:gd name="T11" fmla="*/ 0 h 74"/>
                    <a:gd name="T12" fmla="*/ 16 w 50"/>
                    <a:gd name="T13" fmla="*/ 0 h 74"/>
                    <a:gd name="T14" fmla="*/ 0 w 50"/>
                    <a:gd name="T15" fmla="*/ 16 h 74"/>
                    <a:gd name="T16" fmla="*/ 0 w 50"/>
                    <a:gd name="T17" fmla="*/ 58 h 74"/>
                    <a:gd name="T18" fmla="*/ 16 w 50"/>
                    <a:gd name="T19" fmla="*/ 74 h 74"/>
                    <a:gd name="T20" fmla="*/ 34 w 50"/>
                    <a:gd name="T21" fmla="*/ 74 h 74"/>
                    <a:gd name="T22" fmla="*/ 50 w 50"/>
                    <a:gd name="T23" fmla="*/ 58 h 74"/>
                    <a:gd name="T24" fmla="*/ 50 w 50"/>
                    <a:gd name="T25" fmla="*/ 16 h 74"/>
                    <a:gd name="T26" fmla="*/ 34 w 50"/>
                    <a:gd name="T27" fmla="*/ 0 h 7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4">
                      <a:moveTo>
                        <a:pt x="34" y="16"/>
                      </a:moveTo>
                      <a:cubicBezTo>
                        <a:pt x="34" y="58"/>
                        <a:pt x="34" y="58"/>
                        <a:pt x="34" y="58"/>
                      </a:cubicBezTo>
                      <a:cubicBezTo>
                        <a:pt x="16" y="58"/>
                        <a:pt x="16" y="58"/>
                        <a:pt x="16" y="58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8"/>
                        <a:pt x="0" y="58"/>
                        <a:pt x="0" y="58"/>
                      </a:cubicBezTo>
                      <a:cubicBezTo>
                        <a:pt x="0" y="66"/>
                        <a:pt x="7" y="74"/>
                        <a:pt x="16" y="74"/>
                      </a:cubicBezTo>
                      <a:cubicBezTo>
                        <a:pt x="34" y="74"/>
                        <a:pt x="34" y="74"/>
                        <a:pt x="34" y="74"/>
                      </a:cubicBezTo>
                      <a:cubicBezTo>
                        <a:pt x="43" y="74"/>
                        <a:pt x="50" y="66"/>
                        <a:pt x="50" y="58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6" name="Freeform 21"/>
                <p:cNvSpPr>
                  <a:spLocks noEditPoints="1"/>
                </p:cNvSpPr>
                <p:nvPr/>
              </p:nvSpPr>
              <p:spPr bwMode="auto">
                <a:xfrm>
                  <a:off x="1820865" y="4151132"/>
                  <a:ext cx="278610" cy="194867"/>
                </a:xfrm>
                <a:custGeom>
                  <a:avLst/>
                  <a:gdLst>
                    <a:gd name="T0" fmla="*/ 57 w 73"/>
                    <a:gd name="T1" fmla="*/ 16 h 51"/>
                    <a:gd name="T2" fmla="*/ 57 w 73"/>
                    <a:gd name="T3" fmla="*/ 35 h 51"/>
                    <a:gd name="T4" fmla="*/ 16 w 73"/>
                    <a:gd name="T5" fmla="*/ 35 h 51"/>
                    <a:gd name="T6" fmla="*/ 16 w 73"/>
                    <a:gd name="T7" fmla="*/ 16 h 51"/>
                    <a:gd name="T8" fmla="*/ 57 w 73"/>
                    <a:gd name="T9" fmla="*/ 16 h 51"/>
                    <a:gd name="T10" fmla="*/ 57 w 73"/>
                    <a:gd name="T11" fmla="*/ 0 h 51"/>
                    <a:gd name="T12" fmla="*/ 16 w 73"/>
                    <a:gd name="T13" fmla="*/ 0 h 51"/>
                    <a:gd name="T14" fmla="*/ 0 w 73"/>
                    <a:gd name="T15" fmla="*/ 16 h 51"/>
                    <a:gd name="T16" fmla="*/ 0 w 73"/>
                    <a:gd name="T17" fmla="*/ 35 h 51"/>
                    <a:gd name="T18" fmla="*/ 16 w 73"/>
                    <a:gd name="T19" fmla="*/ 51 h 51"/>
                    <a:gd name="T20" fmla="*/ 57 w 73"/>
                    <a:gd name="T21" fmla="*/ 51 h 51"/>
                    <a:gd name="T22" fmla="*/ 73 w 73"/>
                    <a:gd name="T23" fmla="*/ 35 h 51"/>
                    <a:gd name="T24" fmla="*/ 73 w 73"/>
                    <a:gd name="T25" fmla="*/ 16 h 51"/>
                    <a:gd name="T26" fmla="*/ 57 w 73"/>
                    <a:gd name="T27" fmla="*/ 0 h 51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73" h="51">
                      <a:moveTo>
                        <a:pt x="57" y="16"/>
                      </a:moveTo>
                      <a:cubicBezTo>
                        <a:pt x="57" y="35"/>
                        <a:pt x="57" y="35"/>
                        <a:pt x="57" y="35"/>
                      </a:cubicBezTo>
                      <a:cubicBezTo>
                        <a:pt x="16" y="35"/>
                        <a:pt x="16" y="35"/>
                        <a:pt x="16" y="35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57" y="16"/>
                        <a:pt x="57" y="16"/>
                        <a:pt x="57" y="16"/>
                      </a:cubicBezTo>
                      <a:moveTo>
                        <a:pt x="57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35"/>
                        <a:pt x="0" y="35"/>
                        <a:pt x="0" y="35"/>
                      </a:cubicBezTo>
                      <a:cubicBezTo>
                        <a:pt x="0" y="43"/>
                        <a:pt x="7" y="51"/>
                        <a:pt x="16" y="51"/>
                      </a:cubicBezTo>
                      <a:cubicBezTo>
                        <a:pt x="57" y="51"/>
                        <a:pt x="57" y="51"/>
                        <a:pt x="57" y="51"/>
                      </a:cubicBezTo>
                      <a:cubicBezTo>
                        <a:pt x="66" y="51"/>
                        <a:pt x="73" y="43"/>
                        <a:pt x="73" y="35"/>
                      </a:cubicBezTo>
                      <a:cubicBezTo>
                        <a:pt x="73" y="16"/>
                        <a:pt x="73" y="16"/>
                        <a:pt x="73" y="16"/>
                      </a:cubicBezTo>
                      <a:cubicBezTo>
                        <a:pt x="73" y="7"/>
                        <a:pt x="66" y="0"/>
                        <a:pt x="57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7" name="Freeform 22"/>
                <p:cNvSpPr>
                  <a:spLocks noEditPoints="1"/>
                </p:cNvSpPr>
                <p:nvPr/>
              </p:nvSpPr>
              <p:spPr bwMode="auto">
                <a:xfrm>
                  <a:off x="1907830" y="3820986"/>
                  <a:ext cx="191645" cy="273779"/>
                </a:xfrm>
                <a:custGeom>
                  <a:avLst/>
                  <a:gdLst>
                    <a:gd name="T0" fmla="*/ 34 w 50"/>
                    <a:gd name="T1" fmla="*/ 16 h 72"/>
                    <a:gd name="T2" fmla="*/ 34 w 50"/>
                    <a:gd name="T3" fmla="*/ 56 h 72"/>
                    <a:gd name="T4" fmla="*/ 16 w 50"/>
                    <a:gd name="T5" fmla="*/ 56 h 72"/>
                    <a:gd name="T6" fmla="*/ 16 w 50"/>
                    <a:gd name="T7" fmla="*/ 16 h 72"/>
                    <a:gd name="T8" fmla="*/ 34 w 50"/>
                    <a:gd name="T9" fmla="*/ 16 h 72"/>
                    <a:gd name="T10" fmla="*/ 34 w 50"/>
                    <a:gd name="T11" fmla="*/ 0 h 72"/>
                    <a:gd name="T12" fmla="*/ 16 w 50"/>
                    <a:gd name="T13" fmla="*/ 0 h 72"/>
                    <a:gd name="T14" fmla="*/ 0 w 50"/>
                    <a:gd name="T15" fmla="*/ 16 h 72"/>
                    <a:gd name="T16" fmla="*/ 0 w 50"/>
                    <a:gd name="T17" fmla="*/ 56 h 72"/>
                    <a:gd name="T18" fmla="*/ 16 w 50"/>
                    <a:gd name="T19" fmla="*/ 72 h 72"/>
                    <a:gd name="T20" fmla="*/ 34 w 50"/>
                    <a:gd name="T21" fmla="*/ 72 h 72"/>
                    <a:gd name="T22" fmla="*/ 50 w 50"/>
                    <a:gd name="T23" fmla="*/ 56 h 72"/>
                    <a:gd name="T24" fmla="*/ 50 w 50"/>
                    <a:gd name="T25" fmla="*/ 16 h 72"/>
                    <a:gd name="T26" fmla="*/ 34 w 50"/>
                    <a:gd name="T27" fmla="*/ 0 h 7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</a:cxnLst>
                  <a:rect l="0" t="0" r="r" b="b"/>
                  <a:pathLst>
                    <a:path w="50" h="72">
                      <a:moveTo>
                        <a:pt x="34" y="16"/>
                      </a:moveTo>
                      <a:cubicBezTo>
                        <a:pt x="34" y="56"/>
                        <a:pt x="34" y="56"/>
                        <a:pt x="34" y="56"/>
                      </a:cubicBezTo>
                      <a:cubicBezTo>
                        <a:pt x="16" y="56"/>
                        <a:pt x="16" y="56"/>
                        <a:pt x="16" y="56"/>
                      </a:cubicBezTo>
                      <a:cubicBezTo>
                        <a:pt x="16" y="16"/>
                        <a:pt x="16" y="16"/>
                        <a:pt x="16" y="16"/>
                      </a:cubicBezTo>
                      <a:cubicBezTo>
                        <a:pt x="34" y="16"/>
                        <a:pt x="34" y="16"/>
                        <a:pt x="34" y="16"/>
                      </a:cubicBezTo>
                      <a:moveTo>
                        <a:pt x="34" y="0"/>
                      </a:moveTo>
                      <a:cubicBezTo>
                        <a:pt x="16" y="0"/>
                        <a:pt x="16" y="0"/>
                        <a:pt x="16" y="0"/>
                      </a:cubicBezTo>
                      <a:cubicBezTo>
                        <a:pt x="7" y="0"/>
                        <a:pt x="0" y="7"/>
                        <a:pt x="0" y="16"/>
                      </a:cubicBezTo>
                      <a:cubicBezTo>
                        <a:pt x="0" y="56"/>
                        <a:pt x="0" y="56"/>
                        <a:pt x="0" y="56"/>
                      </a:cubicBezTo>
                      <a:cubicBezTo>
                        <a:pt x="0" y="65"/>
                        <a:pt x="7" y="72"/>
                        <a:pt x="16" y="72"/>
                      </a:cubicBezTo>
                      <a:cubicBezTo>
                        <a:pt x="34" y="72"/>
                        <a:pt x="34" y="72"/>
                        <a:pt x="34" y="72"/>
                      </a:cubicBezTo>
                      <a:cubicBezTo>
                        <a:pt x="43" y="72"/>
                        <a:pt x="50" y="65"/>
                        <a:pt x="50" y="56"/>
                      </a:cubicBezTo>
                      <a:cubicBezTo>
                        <a:pt x="50" y="16"/>
                        <a:pt x="50" y="16"/>
                        <a:pt x="50" y="16"/>
                      </a:cubicBezTo>
                      <a:cubicBezTo>
                        <a:pt x="50" y="7"/>
                        <a:pt x="43" y="0"/>
                        <a:pt x="34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8" name="Freeform 23"/>
                <p:cNvSpPr>
                  <a:spLocks noEditPoints="1"/>
                </p:cNvSpPr>
                <p:nvPr/>
              </p:nvSpPr>
              <p:spPr bwMode="auto">
                <a:xfrm>
                  <a:off x="1661428" y="3405486"/>
                  <a:ext cx="600703" cy="594262"/>
                </a:xfrm>
                <a:custGeom>
                  <a:avLst/>
                  <a:gdLst>
                    <a:gd name="T0" fmla="*/ 105 w 158"/>
                    <a:gd name="T1" fmla="*/ 16 h 156"/>
                    <a:gd name="T2" fmla="*/ 140 w 158"/>
                    <a:gd name="T3" fmla="*/ 56 h 156"/>
                    <a:gd name="T4" fmla="*/ 56 w 158"/>
                    <a:gd name="T5" fmla="*/ 140 h 156"/>
                    <a:gd name="T6" fmla="*/ 17 w 158"/>
                    <a:gd name="T7" fmla="*/ 99 h 156"/>
                    <a:gd name="T8" fmla="*/ 105 w 158"/>
                    <a:gd name="T9" fmla="*/ 16 h 156"/>
                    <a:gd name="T10" fmla="*/ 105 w 158"/>
                    <a:gd name="T11" fmla="*/ 0 h 156"/>
                    <a:gd name="T12" fmla="*/ 94 w 158"/>
                    <a:gd name="T13" fmla="*/ 5 h 156"/>
                    <a:gd name="T14" fmla="*/ 6 w 158"/>
                    <a:gd name="T15" fmla="*/ 87 h 156"/>
                    <a:gd name="T16" fmla="*/ 5 w 158"/>
                    <a:gd name="T17" fmla="*/ 109 h 156"/>
                    <a:gd name="T18" fmla="*/ 44 w 158"/>
                    <a:gd name="T19" fmla="*/ 151 h 156"/>
                    <a:gd name="T20" fmla="*/ 55 w 158"/>
                    <a:gd name="T21" fmla="*/ 156 h 156"/>
                    <a:gd name="T22" fmla="*/ 56 w 158"/>
                    <a:gd name="T23" fmla="*/ 156 h 156"/>
                    <a:gd name="T24" fmla="*/ 67 w 158"/>
                    <a:gd name="T25" fmla="*/ 152 h 156"/>
                    <a:gd name="T26" fmla="*/ 151 w 158"/>
                    <a:gd name="T27" fmla="*/ 67 h 156"/>
                    <a:gd name="T28" fmla="*/ 152 w 158"/>
                    <a:gd name="T29" fmla="*/ 45 h 156"/>
                    <a:gd name="T30" fmla="*/ 117 w 158"/>
                    <a:gd name="T31" fmla="*/ 6 h 156"/>
                    <a:gd name="T32" fmla="*/ 105 w 158"/>
                    <a:gd name="T33" fmla="*/ 0 h 156"/>
                    <a:gd name="T34" fmla="*/ 105 w 158"/>
                    <a:gd name="T35" fmla="*/ 0 h 156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</a:cxnLst>
                  <a:rect l="0" t="0" r="r" b="b"/>
                  <a:pathLst>
                    <a:path w="158" h="156">
                      <a:moveTo>
                        <a:pt x="105" y="16"/>
                      </a:moveTo>
                      <a:cubicBezTo>
                        <a:pt x="140" y="56"/>
                        <a:pt x="140" y="56"/>
                        <a:pt x="140" y="56"/>
                      </a:cubicBezTo>
                      <a:cubicBezTo>
                        <a:pt x="56" y="140"/>
                        <a:pt x="56" y="140"/>
                        <a:pt x="56" y="140"/>
                      </a:cubicBezTo>
                      <a:cubicBezTo>
                        <a:pt x="17" y="99"/>
                        <a:pt x="17" y="99"/>
                        <a:pt x="17" y="99"/>
                      </a:cubicBezTo>
                      <a:cubicBezTo>
                        <a:pt x="105" y="16"/>
                        <a:pt x="105" y="16"/>
                        <a:pt x="105" y="16"/>
                      </a:cubicBezTo>
                      <a:moveTo>
                        <a:pt x="105" y="0"/>
                      </a:moveTo>
                      <a:cubicBezTo>
                        <a:pt x="101" y="0"/>
                        <a:pt x="97" y="2"/>
                        <a:pt x="94" y="5"/>
                      </a:cubicBezTo>
                      <a:cubicBezTo>
                        <a:pt x="6" y="87"/>
                        <a:pt x="6" y="87"/>
                        <a:pt x="6" y="87"/>
                      </a:cubicBezTo>
                      <a:cubicBezTo>
                        <a:pt x="0" y="93"/>
                        <a:pt x="0" y="103"/>
                        <a:pt x="5" y="109"/>
                      </a:cubicBezTo>
                      <a:cubicBezTo>
                        <a:pt x="44" y="151"/>
                        <a:pt x="44" y="151"/>
                        <a:pt x="44" y="151"/>
                      </a:cubicBezTo>
                      <a:cubicBezTo>
                        <a:pt x="47" y="154"/>
                        <a:pt x="51" y="156"/>
                        <a:pt x="55" y="156"/>
                      </a:cubicBezTo>
                      <a:cubicBezTo>
                        <a:pt x="55" y="156"/>
                        <a:pt x="56" y="156"/>
                        <a:pt x="56" y="156"/>
                      </a:cubicBezTo>
                      <a:cubicBezTo>
                        <a:pt x="60" y="156"/>
                        <a:pt x="64" y="155"/>
                        <a:pt x="67" y="152"/>
                      </a:cubicBezTo>
                      <a:cubicBezTo>
                        <a:pt x="151" y="67"/>
                        <a:pt x="151" y="67"/>
                        <a:pt x="151" y="67"/>
                      </a:cubicBezTo>
                      <a:cubicBezTo>
                        <a:pt x="157" y="61"/>
                        <a:pt x="158" y="52"/>
                        <a:pt x="152" y="45"/>
                      </a:cubicBezTo>
                      <a:cubicBezTo>
                        <a:pt x="117" y="6"/>
                        <a:pt x="117" y="6"/>
                        <a:pt x="117" y="6"/>
                      </a:cubicBezTo>
                      <a:cubicBezTo>
                        <a:pt x="114" y="3"/>
                        <a:pt x="110" y="1"/>
                        <a:pt x="105" y="0"/>
                      </a:cubicBezTo>
                      <a:cubicBezTo>
                        <a:pt x="105" y="0"/>
                        <a:pt x="105" y="0"/>
                        <a:pt x="105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19" name="Freeform 24"/>
                <p:cNvSpPr>
                  <a:spLocks noEditPoints="1"/>
                </p:cNvSpPr>
                <p:nvPr/>
              </p:nvSpPr>
              <p:spPr bwMode="auto">
                <a:xfrm>
                  <a:off x="1555138" y="3790388"/>
                  <a:ext cx="318872" cy="293105"/>
                </a:xfrm>
                <a:custGeom>
                  <a:avLst/>
                  <a:gdLst>
                    <a:gd name="T0" fmla="*/ 32 w 84"/>
                    <a:gd name="T1" fmla="*/ 16 h 77"/>
                    <a:gd name="T2" fmla="*/ 67 w 84"/>
                    <a:gd name="T3" fmla="*/ 50 h 77"/>
                    <a:gd name="T4" fmla="*/ 17 w 84"/>
                    <a:gd name="T5" fmla="*/ 61 h 77"/>
                    <a:gd name="T6" fmla="*/ 32 w 84"/>
                    <a:gd name="T7" fmla="*/ 16 h 77"/>
                    <a:gd name="T8" fmla="*/ 32 w 84"/>
                    <a:gd name="T9" fmla="*/ 0 h 77"/>
                    <a:gd name="T10" fmla="*/ 28 w 84"/>
                    <a:gd name="T11" fmla="*/ 1 h 77"/>
                    <a:gd name="T12" fmla="*/ 17 w 84"/>
                    <a:gd name="T13" fmla="*/ 11 h 77"/>
                    <a:gd name="T14" fmla="*/ 2 w 84"/>
                    <a:gd name="T15" fmla="*/ 56 h 77"/>
                    <a:gd name="T16" fmla="*/ 5 w 84"/>
                    <a:gd name="T17" fmla="*/ 72 h 77"/>
                    <a:gd name="T18" fmla="*/ 17 w 84"/>
                    <a:gd name="T19" fmla="*/ 77 h 77"/>
                    <a:gd name="T20" fmla="*/ 20 w 84"/>
                    <a:gd name="T21" fmla="*/ 76 h 77"/>
                    <a:gd name="T22" fmla="*/ 71 w 84"/>
                    <a:gd name="T23" fmla="*/ 65 h 77"/>
                    <a:gd name="T24" fmla="*/ 83 w 84"/>
                    <a:gd name="T25" fmla="*/ 54 h 77"/>
                    <a:gd name="T26" fmla="*/ 78 w 84"/>
                    <a:gd name="T27" fmla="*/ 38 h 77"/>
                    <a:gd name="T28" fmla="*/ 43 w 84"/>
                    <a:gd name="T29" fmla="*/ 5 h 77"/>
                    <a:gd name="T30" fmla="*/ 32 w 84"/>
                    <a:gd name="T31" fmla="*/ 0 h 7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</a:cxnLst>
                  <a:rect l="0" t="0" r="r" b="b"/>
                  <a:pathLst>
                    <a:path w="84" h="77">
                      <a:moveTo>
                        <a:pt x="32" y="16"/>
                      </a:moveTo>
                      <a:cubicBezTo>
                        <a:pt x="67" y="50"/>
                        <a:pt x="67" y="50"/>
                        <a:pt x="67" y="50"/>
                      </a:cubicBezTo>
                      <a:cubicBezTo>
                        <a:pt x="17" y="61"/>
                        <a:pt x="17" y="61"/>
                        <a:pt x="17" y="61"/>
                      </a:cubicBezTo>
                      <a:cubicBezTo>
                        <a:pt x="32" y="16"/>
                        <a:pt x="32" y="16"/>
                        <a:pt x="32" y="16"/>
                      </a:cubicBezTo>
                      <a:moveTo>
                        <a:pt x="32" y="0"/>
                      </a:moveTo>
                      <a:cubicBezTo>
                        <a:pt x="31" y="0"/>
                        <a:pt x="29" y="0"/>
                        <a:pt x="28" y="1"/>
                      </a:cubicBezTo>
                      <a:cubicBezTo>
                        <a:pt x="23" y="2"/>
                        <a:pt x="18" y="6"/>
                        <a:pt x="17" y="11"/>
                      </a:cubicBezTo>
                      <a:cubicBezTo>
                        <a:pt x="2" y="56"/>
                        <a:pt x="2" y="56"/>
                        <a:pt x="2" y="56"/>
                      </a:cubicBezTo>
                      <a:cubicBezTo>
                        <a:pt x="0" y="61"/>
                        <a:pt x="1" y="67"/>
                        <a:pt x="5" y="72"/>
                      </a:cubicBezTo>
                      <a:cubicBezTo>
                        <a:pt x="8" y="75"/>
                        <a:pt x="12" y="77"/>
                        <a:pt x="17" y="77"/>
                      </a:cubicBezTo>
                      <a:cubicBezTo>
                        <a:pt x="18" y="77"/>
                        <a:pt x="19" y="77"/>
                        <a:pt x="20" y="76"/>
                      </a:cubicBezTo>
                      <a:cubicBezTo>
                        <a:pt x="71" y="65"/>
                        <a:pt x="71" y="65"/>
                        <a:pt x="71" y="65"/>
                      </a:cubicBezTo>
                      <a:cubicBezTo>
                        <a:pt x="77" y="64"/>
                        <a:pt x="81" y="59"/>
                        <a:pt x="83" y="54"/>
                      </a:cubicBezTo>
                      <a:cubicBezTo>
                        <a:pt x="84" y="48"/>
                        <a:pt x="83" y="42"/>
                        <a:pt x="78" y="38"/>
                      </a:cubicBezTo>
                      <a:cubicBezTo>
                        <a:pt x="43" y="5"/>
                        <a:pt x="43" y="5"/>
                        <a:pt x="43" y="5"/>
                      </a:cubicBezTo>
                      <a:cubicBezTo>
                        <a:pt x="40" y="2"/>
                        <a:pt x="36" y="0"/>
                        <a:pt x="32" y="0"/>
                      </a:cubicBezTo>
                      <a:close/>
                    </a:path>
                  </a:pathLst>
                </a:custGeom>
                <a:solidFill>
                  <a:schemeClr val="accent6">
                    <a:lumMod val="75000"/>
                  </a:schemeClr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0" name="Freeform 25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69249" cy="148163"/>
                </a:xfrm>
                <a:custGeom>
                  <a:avLst/>
                  <a:gdLst>
                    <a:gd name="T0" fmla="*/ 0 w 43"/>
                    <a:gd name="T1" fmla="*/ 0 h 92"/>
                    <a:gd name="T2" fmla="*/ 43 w 43"/>
                    <a:gd name="T3" fmla="*/ 0 h 92"/>
                    <a:gd name="T4" fmla="*/ 43 w 43"/>
                    <a:gd name="T5" fmla="*/ 92 h 92"/>
                    <a:gd name="T6" fmla="*/ 0 w 43"/>
                    <a:gd name="T7" fmla="*/ 92 h 92"/>
                    <a:gd name="T8" fmla="*/ 0 w 43"/>
                    <a:gd name="T9" fmla="*/ 0 h 92"/>
                    <a:gd name="T10" fmla="*/ 0 w 43"/>
                    <a:gd name="T11" fmla="*/ 0 h 92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2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2"/>
                      </a:lnTo>
                      <a:lnTo>
                        <a:pt x="0" y="92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1" name="Freeform 26"/>
                <p:cNvSpPr>
                  <a:spLocks/>
                </p:cNvSpPr>
                <p:nvPr/>
              </p:nvSpPr>
              <p:spPr bwMode="auto">
                <a:xfrm>
                  <a:off x="1371545" y="3642225"/>
                  <a:ext cx="156215" cy="59588"/>
                </a:xfrm>
                <a:custGeom>
                  <a:avLst/>
                  <a:gdLst>
                    <a:gd name="T0" fmla="*/ 0 w 97"/>
                    <a:gd name="T1" fmla="*/ 0 h 37"/>
                    <a:gd name="T2" fmla="*/ 97 w 97"/>
                    <a:gd name="T3" fmla="*/ 0 h 37"/>
                    <a:gd name="T4" fmla="*/ 97 w 97"/>
                    <a:gd name="T5" fmla="*/ 37 h 37"/>
                    <a:gd name="T6" fmla="*/ 0 w 97"/>
                    <a:gd name="T7" fmla="*/ 37 h 37"/>
                    <a:gd name="T8" fmla="*/ 0 w 97"/>
                    <a:gd name="T9" fmla="*/ 0 h 37"/>
                    <a:gd name="T10" fmla="*/ 0 w 97"/>
                    <a:gd name="T11" fmla="*/ 0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37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37"/>
                      </a:lnTo>
                      <a:lnTo>
                        <a:pt x="0" y="37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2" name="Freeform 27"/>
                <p:cNvSpPr>
                  <a:spLocks/>
                </p:cNvSpPr>
                <p:nvPr/>
              </p:nvSpPr>
              <p:spPr bwMode="auto">
                <a:xfrm>
                  <a:off x="1622777" y="3642225"/>
                  <a:ext cx="161046" cy="59588"/>
                </a:xfrm>
                <a:custGeom>
                  <a:avLst/>
                  <a:gdLst>
                    <a:gd name="T0" fmla="*/ 0 w 100"/>
                    <a:gd name="T1" fmla="*/ 37 h 37"/>
                    <a:gd name="T2" fmla="*/ 0 w 100"/>
                    <a:gd name="T3" fmla="*/ 0 h 37"/>
                    <a:gd name="T4" fmla="*/ 100 w 100"/>
                    <a:gd name="T5" fmla="*/ 0 h 37"/>
                    <a:gd name="T6" fmla="*/ 64 w 100"/>
                    <a:gd name="T7" fmla="*/ 37 h 37"/>
                    <a:gd name="T8" fmla="*/ 0 w 100"/>
                    <a:gd name="T9" fmla="*/ 37 h 37"/>
                    <a:gd name="T10" fmla="*/ 0 w 100"/>
                    <a:gd name="T11" fmla="*/ 37 h 37"/>
                    <a:gd name="T12" fmla="*/ 0 w 100"/>
                    <a:gd name="T13" fmla="*/ 37 h 3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100" h="37">
                      <a:moveTo>
                        <a:pt x="0" y="37"/>
                      </a:moveTo>
                      <a:lnTo>
                        <a:pt x="0" y="0"/>
                      </a:lnTo>
                      <a:lnTo>
                        <a:pt x="100" y="0"/>
                      </a:lnTo>
                      <a:lnTo>
                        <a:pt x="64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lnTo>
                        <a:pt x="0" y="37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3" name="Freeform 28"/>
                <p:cNvSpPr>
                  <a:spLocks/>
                </p:cNvSpPr>
                <p:nvPr/>
              </p:nvSpPr>
              <p:spPr bwMode="auto">
                <a:xfrm>
                  <a:off x="1622777" y="4212330"/>
                  <a:ext cx="161046" cy="72471"/>
                </a:xfrm>
                <a:custGeom>
                  <a:avLst/>
                  <a:gdLst>
                    <a:gd name="T0" fmla="*/ 0 w 100"/>
                    <a:gd name="T1" fmla="*/ 0 h 45"/>
                    <a:gd name="T2" fmla="*/ 100 w 100"/>
                    <a:gd name="T3" fmla="*/ 0 h 45"/>
                    <a:gd name="T4" fmla="*/ 100 w 100"/>
                    <a:gd name="T5" fmla="*/ 45 h 45"/>
                    <a:gd name="T6" fmla="*/ 0 w 100"/>
                    <a:gd name="T7" fmla="*/ 45 h 45"/>
                    <a:gd name="T8" fmla="*/ 0 w 100"/>
                    <a:gd name="T9" fmla="*/ 0 h 45"/>
                    <a:gd name="T10" fmla="*/ 0 w 100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00" h="45">
                      <a:moveTo>
                        <a:pt x="0" y="0"/>
                      </a:moveTo>
                      <a:lnTo>
                        <a:pt x="100" y="0"/>
                      </a:lnTo>
                      <a:lnTo>
                        <a:pt x="100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4" name="Freeform 29"/>
                <p:cNvSpPr>
                  <a:spLocks/>
                </p:cNvSpPr>
                <p:nvPr/>
              </p:nvSpPr>
              <p:spPr bwMode="auto">
                <a:xfrm>
                  <a:off x="1371545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5" name="Freeform 30"/>
                <p:cNvSpPr>
                  <a:spLocks/>
                </p:cNvSpPr>
                <p:nvPr/>
              </p:nvSpPr>
              <p:spPr bwMode="auto">
                <a:xfrm>
                  <a:off x="1371545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6" name="Freeform 31"/>
                <p:cNvSpPr>
                  <a:spLocks/>
                </p:cNvSpPr>
                <p:nvPr/>
              </p:nvSpPr>
              <p:spPr bwMode="auto">
                <a:xfrm>
                  <a:off x="1371545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7" name="Freeform 32"/>
                <p:cNvSpPr>
                  <a:spLocks/>
                </p:cNvSpPr>
                <p:nvPr/>
              </p:nvSpPr>
              <p:spPr bwMode="auto">
                <a:xfrm>
                  <a:off x="1969027" y="4125365"/>
                  <a:ext cx="69249" cy="159437"/>
                </a:xfrm>
                <a:custGeom>
                  <a:avLst/>
                  <a:gdLst>
                    <a:gd name="T0" fmla="*/ 0 w 43"/>
                    <a:gd name="T1" fmla="*/ 0 h 99"/>
                    <a:gd name="T2" fmla="*/ 43 w 43"/>
                    <a:gd name="T3" fmla="*/ 0 h 99"/>
                    <a:gd name="T4" fmla="*/ 43 w 43"/>
                    <a:gd name="T5" fmla="*/ 99 h 99"/>
                    <a:gd name="T6" fmla="*/ 0 w 43"/>
                    <a:gd name="T7" fmla="*/ 99 h 99"/>
                    <a:gd name="T8" fmla="*/ 0 w 43"/>
                    <a:gd name="T9" fmla="*/ 0 h 99"/>
                    <a:gd name="T10" fmla="*/ 0 w 43"/>
                    <a:gd name="T11" fmla="*/ 0 h 99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9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9"/>
                      </a:lnTo>
                      <a:lnTo>
                        <a:pt x="0" y="99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8" name="Freeform 33"/>
                <p:cNvSpPr>
                  <a:spLocks/>
                </p:cNvSpPr>
                <p:nvPr/>
              </p:nvSpPr>
              <p:spPr bwMode="auto">
                <a:xfrm>
                  <a:off x="1882062" y="4212330"/>
                  <a:ext cx="156215" cy="72471"/>
                </a:xfrm>
                <a:custGeom>
                  <a:avLst/>
                  <a:gdLst>
                    <a:gd name="T0" fmla="*/ 0 w 97"/>
                    <a:gd name="T1" fmla="*/ 0 h 45"/>
                    <a:gd name="T2" fmla="*/ 97 w 97"/>
                    <a:gd name="T3" fmla="*/ 0 h 45"/>
                    <a:gd name="T4" fmla="*/ 97 w 97"/>
                    <a:gd name="T5" fmla="*/ 45 h 45"/>
                    <a:gd name="T6" fmla="*/ 0 w 97"/>
                    <a:gd name="T7" fmla="*/ 45 h 45"/>
                    <a:gd name="T8" fmla="*/ 0 w 97"/>
                    <a:gd name="T9" fmla="*/ 0 h 45"/>
                    <a:gd name="T10" fmla="*/ 0 w 97"/>
                    <a:gd name="T11" fmla="*/ 0 h 4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97" h="45">
                      <a:moveTo>
                        <a:pt x="0" y="0"/>
                      </a:moveTo>
                      <a:lnTo>
                        <a:pt x="97" y="0"/>
                      </a:lnTo>
                      <a:lnTo>
                        <a:pt x="97" y="45"/>
                      </a:lnTo>
                      <a:lnTo>
                        <a:pt x="0" y="4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29" name="Freeform 34"/>
                <p:cNvSpPr>
                  <a:spLocks/>
                </p:cNvSpPr>
                <p:nvPr/>
              </p:nvSpPr>
              <p:spPr bwMode="auto">
                <a:xfrm>
                  <a:off x="1969027" y="3880574"/>
                  <a:ext cx="69249" cy="152995"/>
                </a:xfrm>
                <a:custGeom>
                  <a:avLst/>
                  <a:gdLst>
                    <a:gd name="T0" fmla="*/ 0 w 43"/>
                    <a:gd name="T1" fmla="*/ 0 h 95"/>
                    <a:gd name="T2" fmla="*/ 43 w 43"/>
                    <a:gd name="T3" fmla="*/ 0 h 95"/>
                    <a:gd name="T4" fmla="*/ 43 w 43"/>
                    <a:gd name="T5" fmla="*/ 95 h 95"/>
                    <a:gd name="T6" fmla="*/ 0 w 43"/>
                    <a:gd name="T7" fmla="*/ 95 h 95"/>
                    <a:gd name="T8" fmla="*/ 0 w 43"/>
                    <a:gd name="T9" fmla="*/ 0 h 95"/>
                    <a:gd name="T10" fmla="*/ 0 w 43"/>
                    <a:gd name="T11" fmla="*/ 0 h 95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43" h="95">
                      <a:moveTo>
                        <a:pt x="0" y="0"/>
                      </a:moveTo>
                      <a:lnTo>
                        <a:pt x="43" y="0"/>
                      </a:lnTo>
                      <a:lnTo>
                        <a:pt x="43" y="95"/>
                      </a:lnTo>
                      <a:lnTo>
                        <a:pt x="0" y="95"/>
                      </a:lnTo>
                      <a:lnTo>
                        <a:pt x="0" y="0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0" name="Freeform 35"/>
                <p:cNvSpPr>
                  <a:spLocks/>
                </p:cNvSpPr>
                <p:nvPr/>
              </p:nvSpPr>
              <p:spPr bwMode="auto">
                <a:xfrm>
                  <a:off x="1725847" y="3466684"/>
                  <a:ext cx="468645" cy="471867"/>
                </a:xfrm>
                <a:custGeom>
                  <a:avLst/>
                  <a:gdLst>
                    <a:gd name="T0" fmla="*/ 208 w 291"/>
                    <a:gd name="T1" fmla="*/ 0 h 293"/>
                    <a:gd name="T2" fmla="*/ 0 w 291"/>
                    <a:gd name="T3" fmla="*/ 196 h 293"/>
                    <a:gd name="T4" fmla="*/ 92 w 291"/>
                    <a:gd name="T5" fmla="*/ 293 h 293"/>
                    <a:gd name="T6" fmla="*/ 291 w 291"/>
                    <a:gd name="T7" fmla="*/ 94 h 293"/>
                    <a:gd name="T8" fmla="*/ 208 w 291"/>
                    <a:gd name="T9" fmla="*/ 0 h 293"/>
                    <a:gd name="T10" fmla="*/ 208 w 291"/>
                    <a:gd name="T11" fmla="*/ 0 h 293"/>
                    <a:gd name="T12" fmla="*/ 208 w 291"/>
                    <a:gd name="T13" fmla="*/ 0 h 293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</a:cxnLst>
                  <a:rect l="0" t="0" r="r" b="b"/>
                  <a:pathLst>
                    <a:path w="291" h="293">
                      <a:moveTo>
                        <a:pt x="208" y="0"/>
                      </a:moveTo>
                      <a:lnTo>
                        <a:pt x="0" y="196"/>
                      </a:lnTo>
                      <a:lnTo>
                        <a:pt x="92" y="293"/>
                      </a:lnTo>
                      <a:lnTo>
                        <a:pt x="291" y="94"/>
                      </a:lnTo>
                      <a:lnTo>
                        <a:pt x="208" y="0"/>
                      </a:lnTo>
                      <a:lnTo>
                        <a:pt x="208" y="0"/>
                      </a:lnTo>
                      <a:lnTo>
                        <a:pt x="208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  <p:sp>
              <p:nvSpPr>
                <p:cNvPr id="31" name="Freeform 36"/>
                <p:cNvSpPr>
                  <a:spLocks/>
                </p:cNvSpPr>
                <p:nvPr/>
              </p:nvSpPr>
              <p:spPr bwMode="auto">
                <a:xfrm>
                  <a:off x="1619556" y="3849975"/>
                  <a:ext cx="190035" cy="172320"/>
                </a:xfrm>
                <a:custGeom>
                  <a:avLst/>
                  <a:gdLst>
                    <a:gd name="T0" fmla="*/ 35 w 118"/>
                    <a:gd name="T1" fmla="*/ 0 h 107"/>
                    <a:gd name="T2" fmla="*/ 0 w 118"/>
                    <a:gd name="T3" fmla="*/ 107 h 107"/>
                    <a:gd name="T4" fmla="*/ 118 w 118"/>
                    <a:gd name="T5" fmla="*/ 81 h 107"/>
                    <a:gd name="T6" fmla="*/ 35 w 118"/>
                    <a:gd name="T7" fmla="*/ 0 h 107"/>
                    <a:gd name="T8" fmla="*/ 35 w 118"/>
                    <a:gd name="T9" fmla="*/ 0 h 107"/>
                    <a:gd name="T10" fmla="*/ 35 w 118"/>
                    <a:gd name="T11" fmla="*/ 0 h 10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</a:cxnLst>
                  <a:rect l="0" t="0" r="r" b="b"/>
                  <a:pathLst>
                    <a:path w="118" h="107">
                      <a:moveTo>
                        <a:pt x="35" y="0"/>
                      </a:moveTo>
                      <a:lnTo>
                        <a:pt x="0" y="107"/>
                      </a:lnTo>
                      <a:lnTo>
                        <a:pt x="118" y="81"/>
                      </a:lnTo>
                      <a:lnTo>
                        <a:pt x="35" y="0"/>
                      </a:lnTo>
                      <a:lnTo>
                        <a:pt x="35" y="0"/>
                      </a:lnTo>
                      <a:lnTo>
                        <a:pt x="35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pPr>
                    <a:spcBef>
                      <a:spcPts val="450"/>
                    </a:spcBef>
                  </a:pPr>
                  <a:endParaRPr lang="en-US"/>
                </a:p>
              </p:txBody>
            </p:sp>
          </p:grpSp>
        </p:grpSp>
        <p:sp>
          <p:nvSpPr>
            <p:cNvPr id="4" name="Rectangle 3"/>
            <p:cNvSpPr/>
            <p:nvPr/>
          </p:nvSpPr>
          <p:spPr>
            <a:xfrm>
              <a:off x="4197501" y="2483736"/>
              <a:ext cx="14991380" cy="188159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50000"/>
                </a:lnSpc>
                <a:spcBef>
                  <a:spcPts val="450"/>
                </a:spcBef>
              </a:pP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Các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vi-VN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trì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sau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nào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dirty="0" err="1"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GB" b="1" dirty="0"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GB" b="1" err="1">
                  <a:latin typeface="Tahoma" pitchFamily="34" charset="0"/>
                  <a:ea typeface="Tahoma" pitchFamily="34" charset="0"/>
                  <a:cs typeface="Tahoma" pitchFamily="34" charset="0"/>
                </a:rPr>
                <a:t>đường</a:t>
              </a:r>
              <a:r>
                <a:rPr lang="en-GB" b="1">
                  <a:latin typeface="Tahoma" pitchFamily="34" charset="0"/>
                  <a:ea typeface="Tahoma" pitchFamily="34" charset="0"/>
                  <a:cs typeface="Tahoma" pitchFamily="34" charset="0"/>
                </a:rPr>
                <a:t> elip?</a:t>
              </a:r>
              <a:endParaRPr lang="en-US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123" name="TextBox 122"/>
          <p:cNvSpPr txBox="1"/>
          <p:nvPr/>
        </p:nvSpPr>
        <p:spPr>
          <a:xfrm>
            <a:off x="689957" y="3415952"/>
            <a:ext cx="4796443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dirty="0">
                <a:latin typeface="Tahoma" pitchFamily="34" charset="0"/>
                <a:ea typeface="Tahoma" pitchFamily="34" charset="0"/>
                <a:cs typeface="Tahoma" pitchFamily="34" charset="0"/>
              </a:rPr>
              <a:t>Ta có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đườ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Elip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ó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GB" dirty="0" err="1">
                <a:latin typeface="Tahoma" pitchFamily="34" charset="0"/>
                <a:ea typeface="Tahoma" pitchFamily="34" charset="0"/>
                <a:cs typeface="Tahoma" pitchFamily="34" charset="0"/>
              </a:rPr>
              <a:t>dạng</a:t>
            </a:r>
            <a:r>
              <a:rPr lang="en-GB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endParaRPr lang="vi-VN" dirty="0"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09" name="Action Button: Forward or Next 108">
            <a:hlinkClick r:id="" action="ppaction://hlinkshowjump?jump=nextslide" highlightClick="1"/>
          </p:cNvPr>
          <p:cNvSpPr/>
          <p:nvPr/>
        </p:nvSpPr>
        <p:spPr>
          <a:xfrm>
            <a:off x="8674180" y="4675829"/>
            <a:ext cx="381644" cy="435820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4281" tIns="17140" rIns="34281" bIns="17140"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TextBox 112"/>
              <p:cNvSpPr txBox="1"/>
              <p:nvPr/>
            </p:nvSpPr>
            <p:spPr>
              <a:xfrm>
                <a:off x="3048001" y="2047333"/>
                <a:ext cx="1587104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3" name="TextBox 1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1" y="2047333"/>
                <a:ext cx="1587104" cy="476018"/>
              </a:xfrm>
              <a:prstGeom prst="rect">
                <a:avLst/>
              </a:prstGeom>
              <a:blipFill>
                <a:blip r:embed="rId3"/>
                <a:stretch>
                  <a:fillRect l="-6923" r="-6923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TextBox 113"/>
              <p:cNvSpPr txBox="1"/>
              <p:nvPr/>
            </p:nvSpPr>
            <p:spPr>
              <a:xfrm>
                <a:off x="4635105" y="2047333"/>
                <a:ext cx="1689495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C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1" i="1" smtClean="0">
                                <a:latin typeface="Cambria Math" panose="02040503050406030204" pitchFamily="18" charset="0"/>
                              </a:rPr>
                              <m:t>𝟑</m:t>
                            </m:r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4" name="TextBox 1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105" y="2047333"/>
                <a:ext cx="1689495" cy="476018"/>
              </a:xfrm>
              <a:prstGeom prst="rect">
                <a:avLst/>
              </a:prstGeom>
              <a:blipFill>
                <a:blip r:embed="rId4"/>
                <a:stretch>
                  <a:fillRect l="-6475" r="-5755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TextBox 114"/>
              <p:cNvSpPr txBox="1"/>
              <p:nvPr/>
            </p:nvSpPr>
            <p:spPr>
              <a:xfrm>
                <a:off x="6480528" y="2047333"/>
                <a:ext cx="1825272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b="1" dirty="0">
                    <a:solidFill>
                      <a:srgbClr val="0000FF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D.</a:t>
                </a:r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𝟗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b="1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b="1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𝒚</m:t>
                            </m:r>
                          </m:e>
                          <m:sup>
                            <m:r>
                              <a:rPr lang="vi-VN" b="1" i="1">
                                <a:latin typeface="Cambria Math" panose="02040503050406030204" pitchFamily="18" charset="0"/>
                              </a:rPr>
                              <m:t>𝟐</m:t>
                            </m:r>
                          </m:sup>
                        </m:sSup>
                      </m:num>
                      <m:den>
                        <m:r>
                          <a:rPr lang="vi-VN" b="1" i="1">
                            <a:latin typeface="Cambria Math" panose="02040503050406030204" pitchFamily="18" charset="0"/>
                          </a:rPr>
                          <m:t>𝟒</m:t>
                        </m:r>
                      </m:den>
                    </m:f>
                    <m:r>
                      <a:rPr lang="vi-VN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vi-VN" b="1" i="1">
                        <a:latin typeface="Cambria Math" panose="02040503050406030204" pitchFamily="18" charset="0"/>
                      </a:rPr>
                      <m:t>𝟏</m:t>
                    </m:r>
                  </m:oMath>
                </a14:m>
                <a:r>
                  <a:rPr lang="vi-VN" b="1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b="1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115" name="TextBox 1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80528" y="2047333"/>
                <a:ext cx="1825272" cy="476018"/>
              </a:xfrm>
              <a:prstGeom prst="rect">
                <a:avLst/>
              </a:prstGeom>
              <a:blipFill>
                <a:blip r:embed="rId5"/>
                <a:stretch>
                  <a:fillRect l="-6000" r="-3000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0" name="TextBox 129"/>
          <p:cNvSpPr txBox="1"/>
          <p:nvPr/>
        </p:nvSpPr>
        <p:spPr>
          <a:xfrm>
            <a:off x="689957" y="3964337"/>
            <a:ext cx="1215043" cy="311614"/>
          </a:xfrm>
          <a:prstGeom prst="rect">
            <a:avLst/>
          </a:prstGeom>
          <a:noFill/>
        </p:spPr>
        <p:txBody>
          <a:bodyPr wrap="square" lIns="34281" tIns="17140" rIns="34281" bIns="17140" rtlCol="0">
            <a:spAutoFit/>
          </a:bodyPr>
          <a:lstStyle/>
          <a:p>
            <a:r>
              <a:rPr lang="vi-VN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ọn </a:t>
            </a:r>
            <a:r>
              <a:rPr lang="en-GB" b="1" dirty="0">
                <a:solidFill>
                  <a:srgbClr val="FF000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A</a:t>
            </a:r>
            <a:endParaRPr lang="vi-VN" b="1" dirty="0">
              <a:solidFill>
                <a:srgbClr val="FF0000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9" name="TextBox 48"/>
              <p:cNvSpPr txBox="1"/>
              <p:nvPr/>
            </p:nvSpPr>
            <p:spPr>
              <a:xfrm>
                <a:off x="4800600" y="3333750"/>
                <a:ext cx="3096753" cy="476018"/>
              </a:xfrm>
              <a:prstGeom prst="rect">
                <a:avLst/>
              </a:prstGeom>
              <a:noFill/>
            </p:spPr>
            <p:txBody>
              <a:bodyPr wrap="square" lIns="34281" tIns="17140" rIns="34281" bIns="17140" rtlCol="0">
                <a:spAutoFit/>
              </a:bodyPr>
              <a:lstStyle/>
              <a:p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vi-VN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vi-VN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vi-VN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  <m:r>
                      <a:rPr lang="vi-VN" b="0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vi-VN" b="0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</a:t>
                </a:r>
                <a:r>
                  <a:rPr lang="en-GB" dirty="0" err="1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với</a:t>
                </a:r>
                <a:r>
                  <a:rPr lang="en-GB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a&gt;b&gt;0</a:t>
                </a:r>
                <a:r>
                  <a:rPr lang="vi-VN" dirty="0">
                    <a:latin typeface="Tahoma" pitchFamily="34" charset="0"/>
                    <a:ea typeface="Tahoma" pitchFamily="34" charset="0"/>
                    <a:cs typeface="Tahoma" pitchFamily="34" charset="0"/>
                  </a:rPr>
                  <a:t> .</a:t>
                </a:r>
                <a:endParaRPr lang="en-US" dirty="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</mc:Choice>
        <mc:Fallback xmlns="">
          <p:sp>
            <p:nvSpPr>
              <p:cNvPr id="49" name="TextBox 4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00600" y="3333750"/>
                <a:ext cx="3096753" cy="476018"/>
              </a:xfrm>
              <a:prstGeom prst="rect">
                <a:avLst/>
              </a:prstGeom>
              <a:blipFill>
                <a:blip r:embed="rId6"/>
                <a:stretch>
                  <a:fillRect l="-3550" b="-89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1" name="Action Button: Forward or Next 5">
            <a:hlinkClick r:id="rId7" action="ppaction://hlinksldjump" highlightClick="1"/>
            <a:extLst>
              <a:ext uri="{FF2B5EF4-FFF2-40B4-BE49-F238E27FC236}">
                <a16:creationId xmlns:a16="http://schemas.microsoft.com/office/drawing/2014/main" id="{E5D4F8F4-3AD4-460F-89F6-AA1D49225D16}"/>
              </a:ext>
            </a:extLst>
          </p:cNvPr>
          <p:cNvSpPr/>
          <p:nvPr/>
        </p:nvSpPr>
        <p:spPr>
          <a:xfrm flipH="1">
            <a:off x="79185" y="4675829"/>
            <a:ext cx="378015" cy="437877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396" tIns="19198" rIns="38396" bIns="19198"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91525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4" dur="20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 animBg="1"/>
      <p:bldP spid="69" grpId="0"/>
      <p:bldP spid="123" grpId="0"/>
      <p:bldP spid="113" grpId="0"/>
      <p:bldP spid="114" grpId="0"/>
      <p:bldP spid="115" grpId="0"/>
      <p:bldP spid="130" grpId="0"/>
      <p:bldP spid="49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SWIFFPOINTPLAYERTAG" val="{577f8ca8-7131-11d4-8460-525400eb897b}"/>
</p:tagLst>
</file>

<file path=ppt/theme/theme1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7</TotalTime>
  <Words>2213</Words>
  <Application>Microsoft Office PowerPoint</Application>
  <PresentationFormat>On-screen Show (16:9)</PresentationFormat>
  <Paragraphs>233</Paragraphs>
  <Slides>22</Slides>
  <Notes>3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30" baseType="lpstr">
      <vt:lpstr>Arial</vt:lpstr>
      <vt:lpstr>AvantGarde-Demi</vt:lpstr>
      <vt:lpstr>Calibri</vt:lpstr>
      <vt:lpstr>Cambria Math</vt:lpstr>
      <vt:lpstr>Tahoma</vt:lpstr>
      <vt:lpstr>Times New Roman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Dinh Ngoc Thuy</cp:lastModifiedBy>
  <cp:revision>69</cp:revision>
  <dcterms:created xsi:type="dcterms:W3CDTF">2020-03-14T08:13:04Z</dcterms:created>
  <dcterms:modified xsi:type="dcterms:W3CDTF">2020-04-14T13:32:54Z</dcterms:modified>
</cp:coreProperties>
</file>